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charts/colors8.xml" ContentType="application/vnd.ms-office.chartcolorstyle+xml"/>
  <Override PartName="/ppt/charts/style2.xml" ContentType="application/vnd.ms-office.chart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rts/colors6.xml" ContentType="application/vnd.ms-office.chartcolor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charts/colors4.xml" ContentType="application/vnd.ms-office.chartcolorstyle+xml"/>
  <Override PartName="/ppt/charts/style11.xml" ContentType="application/vnd.ms-office.chartstyl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harts/colors2.xml" ContentType="application/vnd.ms-office.chartcolorstyl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ommentAuthors.xml" ContentType="application/vnd.openxmlformats-officedocument.presentationml.commentAuthors+xml"/>
  <Override PartName="/ppt/charts/chart7.xml" ContentType="application/vnd.openxmlformats-officedocument.drawingml.chart+xml"/>
  <Override PartName="/ppt/charts/style9.xml" ContentType="application/vnd.ms-office.chartstyle+xml"/>
  <Override PartName="/ppt/charts/style7.xml" ContentType="application/vnd.ms-office.chartstyle+xml"/>
  <Override PartName="/ppt/charts/colors10.xml" ContentType="application/vnd.ms-office.chartcolorstyle+xml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changesInfos/changesInfo1.xml" ContentType="application/vnd.ms-powerpoint.changesinfo+xml"/>
  <Override PartName="/ppt/charts/style5.xml" ContentType="application/vnd.ms-office.chartstyl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charts/style4.xml" ContentType="application/vnd.ms-office.chartstyle+xml"/>
  <Override PartName="/ppt/charts/style3.xml" ContentType="application/vnd.ms-office.chart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charts/colors9.xml" ContentType="application/vnd.ms-office.chartcolorstyle+xml"/>
  <Override PartName="/ppt/charts/style1.xml" ContentType="application/vnd.ms-office.chart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olors7.xml" ContentType="application/vnd.ms-office.chartcolor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charts/colors5.xml" ContentType="application/vnd.ms-office.chartcolorstyle+xml"/>
  <Override PartName="/ppt/charts/style10.xml" ContentType="application/vnd.ms-office.chart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charts/colors3.xml" ContentType="application/vnd.ms-office.chartcolorstyle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charts/chart8.xml" ContentType="application/vnd.openxmlformats-officedocument.drawingml.chart+xml"/>
  <Override PartName="/ppt/charts/colors11.xml" ContentType="application/vnd.ms-office.chartcolorstyle+xml"/>
  <Override PartName="/ppt/charts/colors1.xml" ContentType="application/vnd.ms-office.chartcolorstyle+xml"/>
  <Default Extension="vml" ContentType="application/vnd.openxmlformats-officedocument.vmlDrawing"/>
  <Override PartName="/ppt/charts/chart6.xml" ContentType="application/vnd.openxmlformats-officedocument.drawingml.chart+xml"/>
  <Override PartName="/ppt/charts/chart10.xml" ContentType="application/vnd.openxmlformats-officedocument.drawingml.chart+xml"/>
  <Override PartName="/ppt/charts/style8.xml" ContentType="application/vnd.ms-office.chartstyle+xml"/>
  <Override PartName="/ppt/charts/chart4.xml" ContentType="application/vnd.openxmlformats-officedocument.drawingml.chart+xml"/>
  <Override PartName="/ppt/charts/style6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29"/>
  </p:notesMasterIdLst>
  <p:sldIdLst>
    <p:sldId id="256" r:id="rId2"/>
    <p:sldId id="312" r:id="rId3"/>
    <p:sldId id="318" r:id="rId4"/>
    <p:sldId id="320" r:id="rId5"/>
    <p:sldId id="321" r:id="rId6"/>
    <p:sldId id="323" r:id="rId7"/>
    <p:sldId id="322" r:id="rId8"/>
    <p:sldId id="279" r:id="rId9"/>
    <p:sldId id="275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302" r:id="rId20"/>
    <p:sldId id="301" r:id="rId21"/>
    <p:sldId id="298" r:id="rId22"/>
    <p:sldId id="310" r:id="rId23"/>
    <p:sldId id="306" r:id="rId24"/>
    <p:sldId id="307" r:id="rId25"/>
    <p:sldId id="308" r:id="rId26"/>
    <p:sldId id="311" r:id="rId27"/>
    <p:sldId id="274" r:id="rId28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i Praneeth Jangam" initials="SJ" lastIdx="1" clrIdx="0">
    <p:extLst>
      <p:ext uri="{19B8F6BF-5375-455C-9EA6-DF929625EA0E}">
        <p15:presenceInfo xmlns:p15="http://schemas.microsoft.com/office/powerpoint/2012/main" xmlns="" userId="81cd5aba835946d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-60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i Praneeth Jangam" userId="81cd5aba835946d9" providerId="LiveId" clId="{41709115-581E-47A2-8CA7-818D3B43CD79}"/>
    <pc:docChg chg="undo custSel addSld delSld modSld sldOrd">
      <pc:chgData name="Sai Praneeth Jangam" userId="81cd5aba835946d9" providerId="LiveId" clId="{41709115-581E-47A2-8CA7-818D3B43CD79}" dt="2023-04-06T18:21:55.751" v="1064" actId="20577"/>
      <pc:docMkLst>
        <pc:docMk/>
      </pc:docMkLst>
      <pc:sldChg chg="del">
        <pc:chgData name="Sai Praneeth Jangam" userId="81cd5aba835946d9" providerId="LiveId" clId="{41709115-581E-47A2-8CA7-818D3B43CD79}" dt="2023-03-20T21:09:35.304" v="0" actId="2696"/>
        <pc:sldMkLst>
          <pc:docMk/>
          <pc:sldMk cId="0" sldId="257"/>
        </pc:sldMkLst>
      </pc:sldChg>
      <pc:sldChg chg="del">
        <pc:chgData name="Sai Praneeth Jangam" userId="81cd5aba835946d9" providerId="LiveId" clId="{41709115-581E-47A2-8CA7-818D3B43CD79}" dt="2023-03-20T21:09:36.919" v="1" actId="2696"/>
        <pc:sldMkLst>
          <pc:docMk/>
          <pc:sldMk cId="0" sldId="260"/>
        </pc:sldMkLst>
      </pc:sldChg>
      <pc:sldChg chg="del">
        <pc:chgData name="Sai Praneeth Jangam" userId="81cd5aba835946d9" providerId="LiveId" clId="{41709115-581E-47A2-8CA7-818D3B43CD79}" dt="2023-03-20T21:09:38.860" v="2" actId="2696"/>
        <pc:sldMkLst>
          <pc:docMk/>
          <pc:sldMk cId="0" sldId="261"/>
        </pc:sldMkLst>
      </pc:sldChg>
      <pc:sldChg chg="del">
        <pc:chgData name="Sai Praneeth Jangam" userId="81cd5aba835946d9" providerId="LiveId" clId="{41709115-581E-47A2-8CA7-818D3B43CD79}" dt="2023-03-20T21:09:41.989" v="4" actId="2696"/>
        <pc:sldMkLst>
          <pc:docMk/>
          <pc:sldMk cId="0" sldId="263"/>
        </pc:sldMkLst>
      </pc:sldChg>
      <pc:sldChg chg="del">
        <pc:chgData name="Sai Praneeth Jangam" userId="81cd5aba835946d9" providerId="LiveId" clId="{41709115-581E-47A2-8CA7-818D3B43CD79}" dt="2023-03-20T21:09:40.606" v="3" actId="2696"/>
        <pc:sldMkLst>
          <pc:docMk/>
          <pc:sldMk cId="0" sldId="266"/>
        </pc:sldMkLst>
      </pc:sldChg>
      <pc:sldChg chg="del">
        <pc:chgData name="Sai Praneeth Jangam" userId="81cd5aba835946d9" providerId="LiveId" clId="{41709115-581E-47A2-8CA7-818D3B43CD79}" dt="2023-03-20T21:09:51.934" v="33" actId="2696"/>
        <pc:sldMkLst>
          <pc:docMk/>
          <pc:sldMk cId="0" sldId="273"/>
        </pc:sldMkLst>
      </pc:sldChg>
      <pc:sldChg chg="add del">
        <pc:chgData name="Sai Praneeth Jangam" userId="81cd5aba835946d9" providerId="LiveId" clId="{41709115-581E-47A2-8CA7-818D3B43CD79}" dt="2023-03-20T21:09:54.688" v="35" actId="2696"/>
        <pc:sldMkLst>
          <pc:docMk/>
          <pc:sldMk cId="0" sldId="274"/>
        </pc:sldMkLst>
      </pc:sldChg>
      <pc:sldChg chg="addSp delSp modSp new mod">
        <pc:chgData name="Sai Praneeth Jangam" userId="81cd5aba835946d9" providerId="LiveId" clId="{41709115-581E-47A2-8CA7-818D3B43CD79}" dt="2023-03-20T21:14:47.547" v="71" actId="1076"/>
        <pc:sldMkLst>
          <pc:docMk/>
          <pc:sldMk cId="1295658313" sldId="275"/>
        </pc:sldMkLst>
        <pc:spChg chg="del">
          <ac:chgData name="Sai Praneeth Jangam" userId="81cd5aba835946d9" providerId="LiveId" clId="{41709115-581E-47A2-8CA7-818D3B43CD79}" dt="2023-03-20T21:11:21.484" v="37" actId="21"/>
          <ac:spMkLst>
            <pc:docMk/>
            <pc:sldMk cId="1295658313" sldId="275"/>
            <ac:spMk id="2" creationId="{FB2ACD8F-724F-D9F8-D620-99238FD12189}"/>
          </ac:spMkLst>
        </pc:spChg>
        <pc:spChg chg="add del mod">
          <ac:chgData name="Sai Praneeth Jangam" userId="81cd5aba835946d9" providerId="LiveId" clId="{41709115-581E-47A2-8CA7-818D3B43CD79}" dt="2023-03-20T21:14:39.034" v="69" actId="27636"/>
          <ac:spMkLst>
            <pc:docMk/>
            <pc:sldMk cId="1295658313" sldId="275"/>
            <ac:spMk id="3" creationId="{B9140ABD-1A45-F779-9707-E00305C9A3FA}"/>
          </ac:spMkLst>
        </pc:spChg>
        <pc:graphicFrameChg chg="add del mod">
          <ac:chgData name="Sai Praneeth Jangam" userId="81cd5aba835946d9" providerId="LiveId" clId="{41709115-581E-47A2-8CA7-818D3B43CD79}" dt="2023-03-20T21:11:49.010" v="43"/>
          <ac:graphicFrameMkLst>
            <pc:docMk/>
            <pc:sldMk cId="1295658313" sldId="275"/>
            <ac:graphicFrameMk id="5" creationId="{7E8AF24B-E1E2-388D-AA28-A49BF31D8D33}"/>
          </ac:graphicFrameMkLst>
        </pc:graphicFrameChg>
        <pc:graphicFrameChg chg="add mod modGraphic">
          <ac:chgData name="Sai Praneeth Jangam" userId="81cd5aba835946d9" providerId="LiveId" clId="{41709115-581E-47A2-8CA7-818D3B43CD79}" dt="2023-03-20T21:14:43.743" v="70" actId="1076"/>
          <ac:graphicFrameMkLst>
            <pc:docMk/>
            <pc:sldMk cId="1295658313" sldId="275"/>
            <ac:graphicFrameMk id="6" creationId="{D02BE81C-755B-7F05-026E-177F13760F4B}"/>
          </ac:graphicFrameMkLst>
        </pc:graphicFrameChg>
        <pc:graphicFrameChg chg="add del mod">
          <ac:chgData name="Sai Praneeth Jangam" userId="81cd5aba835946d9" providerId="LiveId" clId="{41709115-581E-47A2-8CA7-818D3B43CD79}" dt="2023-03-20T21:13:20.793" v="55"/>
          <ac:graphicFrameMkLst>
            <pc:docMk/>
            <pc:sldMk cId="1295658313" sldId="275"/>
            <ac:graphicFrameMk id="7" creationId="{EA7206F7-9F7A-D76A-1581-208308105E88}"/>
          </ac:graphicFrameMkLst>
        </pc:graphicFrameChg>
        <pc:graphicFrameChg chg="add mod">
          <ac:chgData name="Sai Praneeth Jangam" userId="81cd5aba835946d9" providerId="LiveId" clId="{41709115-581E-47A2-8CA7-818D3B43CD79}" dt="2023-03-20T21:14:47.547" v="71" actId="1076"/>
          <ac:graphicFrameMkLst>
            <pc:docMk/>
            <pc:sldMk cId="1295658313" sldId="275"/>
            <ac:graphicFrameMk id="8" creationId="{C159E729-60BC-A181-0F46-51D31647E1C3}"/>
          </ac:graphicFrameMkLst>
        </pc:graphicFrameChg>
      </pc:sldChg>
      <pc:sldChg chg="addSp delSp modSp new mod">
        <pc:chgData name="Sai Praneeth Jangam" userId="81cd5aba835946d9" providerId="LiveId" clId="{41709115-581E-47A2-8CA7-818D3B43CD79}" dt="2023-03-20T21:16:52.030" v="80" actId="14100"/>
        <pc:sldMkLst>
          <pc:docMk/>
          <pc:sldMk cId="754854996" sldId="276"/>
        </pc:sldMkLst>
        <pc:spChg chg="del">
          <ac:chgData name="Sai Praneeth Jangam" userId="81cd5aba835946d9" providerId="LiveId" clId="{41709115-581E-47A2-8CA7-818D3B43CD79}" dt="2023-03-20T21:15:56.722" v="73" actId="21"/>
          <ac:spMkLst>
            <pc:docMk/>
            <pc:sldMk cId="754854996" sldId="276"/>
            <ac:spMk id="3" creationId="{DD9AC0A8-579D-3657-0693-C3D0887C7F13}"/>
          </ac:spMkLst>
        </pc:spChg>
        <pc:graphicFrameChg chg="add del mod">
          <ac:chgData name="Sai Praneeth Jangam" userId="81cd5aba835946d9" providerId="LiveId" clId="{41709115-581E-47A2-8CA7-818D3B43CD79}" dt="2023-03-20T21:16:18.361" v="76"/>
          <ac:graphicFrameMkLst>
            <pc:docMk/>
            <pc:sldMk cId="754854996" sldId="276"/>
            <ac:graphicFrameMk id="5" creationId="{CB49CD56-872D-C793-CAB7-6683E8E9E889}"/>
          </ac:graphicFrameMkLst>
        </pc:graphicFrameChg>
        <pc:graphicFrameChg chg="add mod modGraphic">
          <ac:chgData name="Sai Praneeth Jangam" userId="81cd5aba835946d9" providerId="LiveId" clId="{41709115-581E-47A2-8CA7-818D3B43CD79}" dt="2023-03-20T21:16:52.030" v="80" actId="14100"/>
          <ac:graphicFrameMkLst>
            <pc:docMk/>
            <pc:sldMk cId="754854996" sldId="276"/>
            <ac:graphicFrameMk id="6" creationId="{EF2F5453-8B2F-98BF-3582-CF78E778B260}"/>
          </ac:graphicFrameMkLst>
        </pc:graphicFrameChg>
      </pc:sldChg>
      <pc:sldChg chg="add">
        <pc:chgData name="Sai Praneeth Jangam" userId="81cd5aba835946d9" providerId="LiveId" clId="{41709115-581E-47A2-8CA7-818D3B43CD79}" dt="2023-03-20T21:22:11.886" v="81" actId="2890"/>
        <pc:sldMkLst>
          <pc:docMk/>
          <pc:sldMk cId="2499015" sldId="277"/>
        </pc:sldMkLst>
      </pc:sldChg>
      <pc:sldChg chg="addSp delSp modSp new mod">
        <pc:chgData name="Sai Praneeth Jangam" userId="81cd5aba835946d9" providerId="LiveId" clId="{41709115-581E-47A2-8CA7-818D3B43CD79}" dt="2023-03-20T22:32:25.259" v="107" actId="1076"/>
        <pc:sldMkLst>
          <pc:docMk/>
          <pc:sldMk cId="628086654" sldId="278"/>
        </pc:sldMkLst>
        <pc:spChg chg="del">
          <ac:chgData name="Sai Praneeth Jangam" userId="81cd5aba835946d9" providerId="LiveId" clId="{41709115-581E-47A2-8CA7-818D3B43CD79}" dt="2023-03-20T22:29:57.445" v="93" actId="21"/>
          <ac:spMkLst>
            <pc:docMk/>
            <pc:sldMk cId="628086654" sldId="278"/>
            <ac:spMk id="2" creationId="{C8F209BE-B882-4520-D4F8-DEA636CDA438}"/>
          </ac:spMkLst>
        </pc:spChg>
        <pc:spChg chg="del">
          <ac:chgData name="Sai Praneeth Jangam" userId="81cd5aba835946d9" providerId="LiveId" clId="{41709115-581E-47A2-8CA7-818D3B43CD79}" dt="2023-03-20T22:29:50.452" v="92" actId="21"/>
          <ac:spMkLst>
            <pc:docMk/>
            <pc:sldMk cId="628086654" sldId="278"/>
            <ac:spMk id="3" creationId="{9903F829-B318-FBEB-8064-722A818CC5FA}"/>
          </ac:spMkLst>
        </pc:spChg>
        <pc:graphicFrameChg chg="add del mod">
          <ac:chgData name="Sai Praneeth Jangam" userId="81cd5aba835946d9" providerId="LiveId" clId="{41709115-581E-47A2-8CA7-818D3B43CD79}" dt="2023-03-20T22:29:24.180" v="85"/>
          <ac:graphicFrameMkLst>
            <pc:docMk/>
            <pc:sldMk cId="628086654" sldId="278"/>
            <ac:graphicFrameMk id="5" creationId="{EA78C874-B2EC-74E6-F3F4-37A3C2308DF7}"/>
          </ac:graphicFrameMkLst>
        </pc:graphicFrameChg>
        <pc:picChg chg="add mod">
          <ac:chgData name="Sai Praneeth Jangam" userId="81cd5aba835946d9" providerId="LiveId" clId="{41709115-581E-47A2-8CA7-818D3B43CD79}" dt="2023-03-20T22:32:25.259" v="107" actId="1076"/>
          <ac:picMkLst>
            <pc:docMk/>
            <pc:sldMk cId="628086654" sldId="278"/>
            <ac:picMk id="7" creationId="{1CDDC991-D970-CECA-9801-9FD9BAE273BB}"/>
          </ac:picMkLst>
        </pc:picChg>
        <pc:picChg chg="add mod">
          <ac:chgData name="Sai Praneeth Jangam" userId="81cd5aba835946d9" providerId="LiveId" clId="{41709115-581E-47A2-8CA7-818D3B43CD79}" dt="2023-03-20T22:32:23.080" v="106" actId="1076"/>
          <ac:picMkLst>
            <pc:docMk/>
            <pc:sldMk cId="628086654" sldId="278"/>
            <ac:picMk id="9" creationId="{1B004978-5563-4A23-48E8-13E0DA86FEB6}"/>
          </ac:picMkLst>
        </pc:picChg>
      </pc:sldChg>
      <pc:sldChg chg="addSp delSp modSp add del mod">
        <pc:chgData name="Sai Praneeth Jangam" userId="81cd5aba835946d9" providerId="LiveId" clId="{41709115-581E-47A2-8CA7-818D3B43CD79}" dt="2023-04-06T07:16:31.059" v="971" actId="2696"/>
        <pc:sldMkLst>
          <pc:docMk/>
          <pc:sldMk cId="2810240548" sldId="289"/>
        </pc:sldMkLst>
        <pc:spChg chg="add del mod">
          <ac:chgData name="Sai Praneeth Jangam" userId="81cd5aba835946d9" providerId="LiveId" clId="{41709115-581E-47A2-8CA7-818D3B43CD79}" dt="2023-04-06T06:58:06.194" v="847" actId="21"/>
          <ac:spMkLst>
            <pc:docMk/>
            <pc:sldMk cId="2810240548" sldId="289"/>
            <ac:spMk id="5" creationId="{0A640F7F-072B-E2D6-4D32-C8A6540A1DB5}"/>
          </ac:spMkLst>
        </pc:spChg>
        <pc:spChg chg="mod">
          <ac:chgData name="Sai Praneeth Jangam" userId="81cd5aba835946d9" providerId="LiveId" clId="{41709115-581E-47A2-8CA7-818D3B43CD79}" dt="2023-04-06T06:07:41.667" v="662" actId="20577"/>
          <ac:spMkLst>
            <pc:docMk/>
            <pc:sldMk cId="2810240548" sldId="289"/>
            <ac:spMk id="9" creationId="{51FDB9A1-8860-687A-5B44-79A89F38B229}"/>
          </ac:spMkLst>
        </pc:spChg>
        <pc:spChg chg="add mod">
          <ac:chgData name="Sai Praneeth Jangam" userId="81cd5aba835946d9" providerId="LiveId" clId="{41709115-581E-47A2-8CA7-818D3B43CD79}" dt="2023-04-06T06:15:44.899" v="743" actId="20577"/>
          <ac:spMkLst>
            <pc:docMk/>
            <pc:sldMk cId="2810240548" sldId="289"/>
            <ac:spMk id="11" creationId="{B9A17B08-1AFE-0DF4-2211-8EFA23B834D2}"/>
          </ac:spMkLst>
        </pc:spChg>
        <pc:picChg chg="add del mod">
          <ac:chgData name="Sai Praneeth Jangam" userId="81cd5aba835946d9" providerId="LiveId" clId="{41709115-581E-47A2-8CA7-818D3B43CD79}" dt="2023-04-06T06:58:06.624" v="848" actId="21"/>
          <ac:picMkLst>
            <pc:docMk/>
            <pc:sldMk cId="2810240548" sldId="289"/>
            <ac:picMk id="3" creationId="{D344F2E5-CD7B-1562-EB53-97582CA28324}"/>
          </ac:picMkLst>
        </pc:picChg>
        <pc:picChg chg="del">
          <ac:chgData name="Sai Praneeth Jangam" userId="81cd5aba835946d9" providerId="LiveId" clId="{41709115-581E-47A2-8CA7-818D3B43CD79}" dt="2023-04-06T05:10:02.786" v="109" actId="21"/>
          <ac:picMkLst>
            <pc:docMk/>
            <pc:sldMk cId="2810240548" sldId="289"/>
            <ac:picMk id="6" creationId="{089915C4-1BB2-8667-0E99-ECDE15EFE640}"/>
          </ac:picMkLst>
        </pc:picChg>
        <pc:picChg chg="del">
          <ac:chgData name="Sai Praneeth Jangam" userId="81cd5aba835946d9" providerId="LiveId" clId="{41709115-581E-47A2-8CA7-818D3B43CD79}" dt="2023-04-06T05:10:00.092" v="108" actId="21"/>
          <ac:picMkLst>
            <pc:docMk/>
            <pc:sldMk cId="2810240548" sldId="289"/>
            <ac:picMk id="8" creationId="{1C7D2862-9C5C-D6AF-844F-A5283CB59C85}"/>
          </ac:picMkLst>
        </pc:picChg>
        <pc:picChg chg="add mod">
          <ac:chgData name="Sai Praneeth Jangam" userId="81cd5aba835946d9" providerId="LiveId" clId="{41709115-581E-47A2-8CA7-818D3B43CD79}" dt="2023-04-06T06:58:05.875" v="846" actId="1076"/>
          <ac:picMkLst>
            <pc:docMk/>
            <pc:sldMk cId="2810240548" sldId="289"/>
            <ac:picMk id="10" creationId="{FCF479AB-4AF9-A8B6-A9D7-BEBB087DBE50}"/>
          </ac:picMkLst>
        </pc:picChg>
      </pc:sldChg>
      <pc:sldChg chg="addSp delSp modSp add del mod">
        <pc:chgData name="Sai Praneeth Jangam" userId="81cd5aba835946d9" providerId="LiveId" clId="{41709115-581E-47A2-8CA7-818D3B43CD79}" dt="2023-04-06T07:16:32.596" v="972" actId="2696"/>
        <pc:sldMkLst>
          <pc:docMk/>
          <pc:sldMk cId="2532016126" sldId="290"/>
        </pc:sldMkLst>
        <pc:spChg chg="add mod">
          <ac:chgData name="Sai Praneeth Jangam" userId="81cd5aba835946d9" providerId="LiveId" clId="{41709115-581E-47A2-8CA7-818D3B43CD79}" dt="2023-04-06T06:15:33.498" v="739" actId="20577"/>
          <ac:spMkLst>
            <pc:docMk/>
            <pc:sldMk cId="2532016126" sldId="290"/>
            <ac:spMk id="5" creationId="{37606AE8-9988-3FF4-C2B3-6ED65667BE05}"/>
          </ac:spMkLst>
        </pc:spChg>
        <pc:picChg chg="add del mod">
          <ac:chgData name="Sai Praneeth Jangam" userId="81cd5aba835946d9" providerId="LiveId" clId="{41709115-581E-47A2-8CA7-818D3B43CD79}" dt="2023-04-06T06:58:05.675" v="845" actId="21"/>
          <ac:picMkLst>
            <pc:docMk/>
            <pc:sldMk cId="2532016126" sldId="290"/>
            <ac:picMk id="3" creationId="{79F6FFEE-E35C-22F2-AB71-E52B08D2C898}"/>
          </ac:picMkLst>
        </pc:picChg>
      </pc:sldChg>
      <pc:sldChg chg="del">
        <pc:chgData name="Sai Praneeth Jangam" userId="81cd5aba835946d9" providerId="LiveId" clId="{41709115-581E-47A2-8CA7-818D3B43CD79}" dt="2023-04-06T05:32:56.899" v="336" actId="2696"/>
        <pc:sldMkLst>
          <pc:docMk/>
          <pc:sldMk cId="3933317902" sldId="291"/>
        </pc:sldMkLst>
      </pc:sldChg>
      <pc:sldChg chg="del">
        <pc:chgData name="Sai Praneeth Jangam" userId="81cd5aba835946d9" providerId="LiveId" clId="{41709115-581E-47A2-8CA7-818D3B43CD79}" dt="2023-04-06T05:32:48.841" v="332" actId="2696"/>
        <pc:sldMkLst>
          <pc:docMk/>
          <pc:sldMk cId="1034485765" sldId="292"/>
        </pc:sldMkLst>
      </pc:sldChg>
      <pc:sldChg chg="del">
        <pc:chgData name="Sai Praneeth Jangam" userId="81cd5aba835946d9" providerId="LiveId" clId="{41709115-581E-47A2-8CA7-818D3B43CD79}" dt="2023-04-06T05:33:00.464" v="337" actId="2696"/>
        <pc:sldMkLst>
          <pc:docMk/>
          <pc:sldMk cId="3565566391" sldId="293"/>
        </pc:sldMkLst>
      </pc:sldChg>
      <pc:sldChg chg="del">
        <pc:chgData name="Sai Praneeth Jangam" userId="81cd5aba835946d9" providerId="LiveId" clId="{41709115-581E-47A2-8CA7-818D3B43CD79}" dt="2023-04-06T05:33:01.652" v="338" actId="2696"/>
        <pc:sldMkLst>
          <pc:docMk/>
          <pc:sldMk cId="797921427" sldId="294"/>
        </pc:sldMkLst>
      </pc:sldChg>
      <pc:sldChg chg="del">
        <pc:chgData name="Sai Praneeth Jangam" userId="81cd5aba835946d9" providerId="LiveId" clId="{41709115-581E-47A2-8CA7-818D3B43CD79}" dt="2023-04-06T05:32:53.037" v="333" actId="2696"/>
        <pc:sldMkLst>
          <pc:docMk/>
          <pc:sldMk cId="1099649363" sldId="295"/>
        </pc:sldMkLst>
      </pc:sldChg>
      <pc:sldChg chg="del">
        <pc:chgData name="Sai Praneeth Jangam" userId="81cd5aba835946d9" providerId="LiveId" clId="{41709115-581E-47A2-8CA7-818D3B43CD79}" dt="2023-04-06T05:32:54.361" v="334" actId="2696"/>
        <pc:sldMkLst>
          <pc:docMk/>
          <pc:sldMk cId="2830915346" sldId="296"/>
        </pc:sldMkLst>
      </pc:sldChg>
      <pc:sldChg chg="del">
        <pc:chgData name="Sai Praneeth Jangam" userId="81cd5aba835946d9" providerId="LiveId" clId="{41709115-581E-47A2-8CA7-818D3B43CD79}" dt="2023-04-06T05:32:55.544" v="335" actId="2696"/>
        <pc:sldMkLst>
          <pc:docMk/>
          <pc:sldMk cId="1749698950" sldId="297"/>
        </pc:sldMkLst>
      </pc:sldChg>
      <pc:sldChg chg="addSp delSp modSp mod ord">
        <pc:chgData name="Sai Praneeth Jangam" userId="81cd5aba835946d9" providerId="LiveId" clId="{41709115-581E-47A2-8CA7-818D3B43CD79}" dt="2023-04-06T06:14:51.181" v="725" actId="20577"/>
        <pc:sldMkLst>
          <pc:docMk/>
          <pc:sldMk cId="123537401" sldId="298"/>
        </pc:sldMkLst>
        <pc:spChg chg="del">
          <ac:chgData name="Sai Praneeth Jangam" userId="81cd5aba835946d9" providerId="LiveId" clId="{41709115-581E-47A2-8CA7-818D3B43CD79}" dt="2023-04-06T05:54:02.428" v="573" actId="21"/>
          <ac:spMkLst>
            <pc:docMk/>
            <pc:sldMk cId="123537401" sldId="298"/>
            <ac:spMk id="2" creationId="{0F0D1D46-4016-FDEF-9478-47DFC99B1DC7}"/>
          </ac:spMkLst>
        </pc:spChg>
        <pc:spChg chg="add mod">
          <ac:chgData name="Sai Praneeth Jangam" userId="81cd5aba835946d9" providerId="LiveId" clId="{41709115-581E-47A2-8CA7-818D3B43CD79}" dt="2023-04-06T06:14:51.181" v="725" actId="20577"/>
          <ac:spMkLst>
            <pc:docMk/>
            <pc:sldMk cId="123537401" sldId="298"/>
            <ac:spMk id="6" creationId="{A2178F8E-18CD-4E40-241A-3EBBD921ACAC}"/>
          </ac:spMkLst>
        </pc:spChg>
        <pc:picChg chg="add mod">
          <ac:chgData name="Sai Praneeth Jangam" userId="81cd5aba835946d9" providerId="LiveId" clId="{41709115-581E-47A2-8CA7-818D3B43CD79}" dt="2023-04-06T05:59:51.715" v="580" actId="1076"/>
          <ac:picMkLst>
            <pc:docMk/>
            <pc:sldMk cId="123537401" sldId="298"/>
            <ac:picMk id="5" creationId="{7F15F25D-C4AD-6F36-32AF-881161D28E3F}"/>
          </ac:picMkLst>
        </pc:picChg>
      </pc:sldChg>
      <pc:sldChg chg="addSp delSp modSp new del mod ord">
        <pc:chgData name="Sai Praneeth Jangam" userId="81cd5aba835946d9" providerId="LiveId" clId="{41709115-581E-47A2-8CA7-818D3B43CD79}" dt="2023-04-06T07:16:37.221" v="973" actId="2696"/>
        <pc:sldMkLst>
          <pc:docMk/>
          <pc:sldMk cId="262455054" sldId="299"/>
        </pc:sldMkLst>
        <pc:spChg chg="mod">
          <ac:chgData name="Sai Praneeth Jangam" userId="81cd5aba835946d9" providerId="LiveId" clId="{41709115-581E-47A2-8CA7-818D3B43CD79}" dt="2023-04-06T06:07:49.212" v="664" actId="20577"/>
          <ac:spMkLst>
            <pc:docMk/>
            <pc:sldMk cId="262455054" sldId="299"/>
            <ac:spMk id="2" creationId="{FE5C30FD-6BF2-6BBC-E50B-7D3DAC056A47}"/>
          </ac:spMkLst>
        </pc:spChg>
        <pc:spChg chg="del">
          <ac:chgData name="Sai Praneeth Jangam" userId="81cd5aba835946d9" providerId="LiveId" clId="{41709115-581E-47A2-8CA7-818D3B43CD79}" dt="2023-04-06T05:33:09.063" v="340" actId="21"/>
          <ac:spMkLst>
            <pc:docMk/>
            <pc:sldMk cId="262455054" sldId="299"/>
            <ac:spMk id="3" creationId="{3415D6D7-E30A-38D8-4F45-52C536E28A7E}"/>
          </ac:spMkLst>
        </pc:spChg>
        <pc:spChg chg="add mod">
          <ac:chgData name="Sai Praneeth Jangam" userId="81cd5aba835946d9" providerId="LiveId" clId="{41709115-581E-47A2-8CA7-818D3B43CD79}" dt="2023-04-06T06:15:23.528" v="737" actId="20577"/>
          <ac:spMkLst>
            <pc:docMk/>
            <pc:sldMk cId="262455054" sldId="299"/>
            <ac:spMk id="7" creationId="{490CD0E9-D61B-A39B-2D3A-ACC7804B2B66}"/>
          </ac:spMkLst>
        </pc:spChg>
        <pc:spChg chg="add mod">
          <ac:chgData name="Sai Praneeth Jangam" userId="81cd5aba835946d9" providerId="LiveId" clId="{41709115-581E-47A2-8CA7-818D3B43CD79}" dt="2023-04-06T06:15:19.415" v="735" actId="20577"/>
          <ac:spMkLst>
            <pc:docMk/>
            <pc:sldMk cId="262455054" sldId="299"/>
            <ac:spMk id="10" creationId="{9D305B25-35D1-E95E-B44E-AC086B094B32}"/>
          </ac:spMkLst>
        </pc:spChg>
        <pc:picChg chg="add mod">
          <ac:chgData name="Sai Praneeth Jangam" userId="81cd5aba835946d9" providerId="LiveId" clId="{41709115-581E-47A2-8CA7-818D3B43CD79}" dt="2023-04-06T05:38:56.395" v="415" actId="1076"/>
          <ac:picMkLst>
            <pc:docMk/>
            <pc:sldMk cId="262455054" sldId="299"/>
            <ac:picMk id="6" creationId="{4E54580C-2ABF-D3E9-15B9-F9A4509B9D65}"/>
          </ac:picMkLst>
        </pc:picChg>
        <pc:picChg chg="add mod">
          <ac:chgData name="Sai Praneeth Jangam" userId="81cd5aba835946d9" providerId="LiveId" clId="{41709115-581E-47A2-8CA7-818D3B43CD79}" dt="2023-04-06T05:39:45.751" v="424" actId="1076"/>
          <ac:picMkLst>
            <pc:docMk/>
            <pc:sldMk cId="262455054" sldId="299"/>
            <ac:picMk id="9" creationId="{4B75109A-2A3A-AB15-9A59-139BFCF32E83}"/>
          </ac:picMkLst>
        </pc:picChg>
      </pc:sldChg>
      <pc:sldChg chg="addSp delSp modSp new del mod">
        <pc:chgData name="Sai Praneeth Jangam" userId="81cd5aba835946d9" providerId="LiveId" clId="{41709115-581E-47A2-8CA7-818D3B43CD79}" dt="2023-04-06T07:16:38.924" v="974" actId="2696"/>
        <pc:sldMkLst>
          <pc:docMk/>
          <pc:sldMk cId="174252329" sldId="300"/>
        </pc:sldMkLst>
        <pc:spChg chg="del">
          <ac:chgData name="Sai Praneeth Jangam" userId="81cd5aba835946d9" providerId="LiveId" clId="{41709115-581E-47A2-8CA7-818D3B43CD79}" dt="2023-04-06T05:42:23.958" v="454" actId="21"/>
          <ac:spMkLst>
            <pc:docMk/>
            <pc:sldMk cId="174252329" sldId="300"/>
            <ac:spMk id="2" creationId="{EC446418-B979-2243-32C7-BF7737CC0A7A}"/>
          </ac:spMkLst>
        </pc:spChg>
        <pc:spChg chg="del">
          <ac:chgData name="Sai Praneeth Jangam" userId="81cd5aba835946d9" providerId="LiveId" clId="{41709115-581E-47A2-8CA7-818D3B43CD79}" dt="2023-04-06T05:42:20.187" v="453" actId="21"/>
          <ac:spMkLst>
            <pc:docMk/>
            <pc:sldMk cId="174252329" sldId="300"/>
            <ac:spMk id="3" creationId="{254E2706-04E8-67A9-B806-24AD0B89E008}"/>
          </ac:spMkLst>
        </pc:spChg>
        <pc:spChg chg="add mod">
          <ac:chgData name="Sai Praneeth Jangam" userId="81cd5aba835946d9" providerId="LiveId" clId="{41709115-581E-47A2-8CA7-818D3B43CD79}" dt="2023-04-06T06:15:12.832" v="733" actId="20577"/>
          <ac:spMkLst>
            <pc:docMk/>
            <pc:sldMk cId="174252329" sldId="300"/>
            <ac:spMk id="7" creationId="{C05553F2-BCE4-8424-15DB-CE54E69FCB65}"/>
          </ac:spMkLst>
        </pc:spChg>
        <pc:picChg chg="add mod">
          <ac:chgData name="Sai Praneeth Jangam" userId="81cd5aba835946d9" providerId="LiveId" clId="{41709115-581E-47A2-8CA7-818D3B43CD79}" dt="2023-04-06T05:43:43.644" v="461" actId="1076"/>
          <ac:picMkLst>
            <pc:docMk/>
            <pc:sldMk cId="174252329" sldId="300"/>
            <ac:picMk id="6" creationId="{A4DE28C9-8F2A-0678-A53A-AC251C5B8B3A}"/>
          </ac:picMkLst>
        </pc:picChg>
      </pc:sldChg>
      <pc:sldChg chg="addSp delSp modSp new mod">
        <pc:chgData name="Sai Praneeth Jangam" userId="81cd5aba835946d9" providerId="LiveId" clId="{41709115-581E-47A2-8CA7-818D3B43CD79}" dt="2023-04-06T06:15:02.347" v="731" actId="20577"/>
        <pc:sldMkLst>
          <pc:docMk/>
          <pc:sldMk cId="2666623169" sldId="301"/>
        </pc:sldMkLst>
        <pc:spChg chg="mod">
          <ac:chgData name="Sai Praneeth Jangam" userId="81cd5aba835946d9" providerId="LiveId" clId="{41709115-581E-47A2-8CA7-818D3B43CD79}" dt="2023-04-06T06:07:55.317" v="666" actId="20577"/>
          <ac:spMkLst>
            <pc:docMk/>
            <pc:sldMk cId="2666623169" sldId="301"/>
            <ac:spMk id="2" creationId="{527D9C52-5A9B-4A6B-8020-DCAF14C593DF}"/>
          </ac:spMkLst>
        </pc:spChg>
        <pc:spChg chg="del mod">
          <ac:chgData name="Sai Praneeth Jangam" userId="81cd5aba835946d9" providerId="LiveId" clId="{41709115-581E-47A2-8CA7-818D3B43CD79}" dt="2023-04-06T05:45:21.283" v="500" actId="21"/>
          <ac:spMkLst>
            <pc:docMk/>
            <pc:sldMk cId="2666623169" sldId="301"/>
            <ac:spMk id="3" creationId="{8A16F93B-8AD6-D28D-A973-295FABE27369}"/>
          </ac:spMkLst>
        </pc:spChg>
        <pc:spChg chg="add mod">
          <ac:chgData name="Sai Praneeth Jangam" userId="81cd5aba835946d9" providerId="LiveId" clId="{41709115-581E-47A2-8CA7-818D3B43CD79}" dt="2023-04-06T06:14:57.545" v="727" actId="20577"/>
          <ac:spMkLst>
            <pc:docMk/>
            <pc:sldMk cId="2666623169" sldId="301"/>
            <ac:spMk id="7" creationId="{58EBD5B5-CA1F-107C-0F9D-876588791012}"/>
          </ac:spMkLst>
        </pc:spChg>
        <pc:spChg chg="add mod">
          <ac:chgData name="Sai Praneeth Jangam" userId="81cd5aba835946d9" providerId="LiveId" clId="{41709115-581E-47A2-8CA7-818D3B43CD79}" dt="2023-04-06T06:15:02.347" v="731" actId="20577"/>
          <ac:spMkLst>
            <pc:docMk/>
            <pc:sldMk cId="2666623169" sldId="301"/>
            <ac:spMk id="10" creationId="{FC324E59-CDA3-03A3-030C-1B58B88B37A2}"/>
          </ac:spMkLst>
        </pc:spChg>
        <pc:picChg chg="add mod">
          <ac:chgData name="Sai Praneeth Jangam" userId="81cd5aba835946d9" providerId="LiveId" clId="{41709115-581E-47A2-8CA7-818D3B43CD79}" dt="2023-04-06T05:52:45.597" v="541" actId="1076"/>
          <ac:picMkLst>
            <pc:docMk/>
            <pc:sldMk cId="2666623169" sldId="301"/>
            <ac:picMk id="6" creationId="{DB47A3DF-7E3E-25A8-0DD9-ED1EE9E32BE4}"/>
          </ac:picMkLst>
        </pc:picChg>
        <pc:picChg chg="add mod">
          <ac:chgData name="Sai Praneeth Jangam" userId="81cd5aba835946d9" providerId="LiveId" clId="{41709115-581E-47A2-8CA7-818D3B43CD79}" dt="2023-04-06T05:52:42.306" v="540" actId="1076"/>
          <ac:picMkLst>
            <pc:docMk/>
            <pc:sldMk cId="2666623169" sldId="301"/>
            <ac:picMk id="9" creationId="{53E27E25-3CB4-7504-4631-6384E5B6A120}"/>
          </ac:picMkLst>
        </pc:picChg>
      </pc:sldChg>
      <pc:sldChg chg="delSp modSp new mod">
        <pc:chgData name="Sai Praneeth Jangam" userId="81cd5aba835946d9" providerId="LiveId" clId="{41709115-581E-47A2-8CA7-818D3B43CD79}" dt="2023-04-06T06:02:58.845" v="651" actId="255"/>
        <pc:sldMkLst>
          <pc:docMk/>
          <pc:sldMk cId="1567206481" sldId="302"/>
        </pc:sldMkLst>
        <pc:spChg chg="mod">
          <ac:chgData name="Sai Praneeth Jangam" userId="81cd5aba835946d9" providerId="LiveId" clId="{41709115-581E-47A2-8CA7-818D3B43CD79}" dt="2023-04-06T06:02:58.845" v="651" actId="255"/>
          <ac:spMkLst>
            <pc:docMk/>
            <pc:sldMk cId="1567206481" sldId="302"/>
            <ac:spMk id="2" creationId="{8D8E2F98-E606-08A6-C03D-523C8393680B}"/>
          </ac:spMkLst>
        </pc:spChg>
        <pc:spChg chg="del">
          <ac:chgData name="Sai Praneeth Jangam" userId="81cd5aba835946d9" providerId="LiveId" clId="{41709115-581E-47A2-8CA7-818D3B43CD79}" dt="2023-04-06T06:02:21.786" v="645" actId="21"/>
          <ac:spMkLst>
            <pc:docMk/>
            <pc:sldMk cId="1567206481" sldId="302"/>
            <ac:spMk id="3" creationId="{8309AA5B-A24F-81BC-44D7-C687B8FEC215}"/>
          </ac:spMkLst>
        </pc:spChg>
      </pc:sldChg>
      <pc:sldChg chg="addSp delSp modSp new del mod">
        <pc:chgData name="Sai Praneeth Jangam" userId="81cd5aba835946d9" providerId="LiveId" clId="{41709115-581E-47A2-8CA7-818D3B43CD79}" dt="2023-04-06T07:16:47.285" v="975" actId="2696"/>
        <pc:sldMkLst>
          <pc:docMk/>
          <pc:sldMk cId="2151740424" sldId="303"/>
        </pc:sldMkLst>
        <pc:spChg chg="mod">
          <ac:chgData name="Sai Praneeth Jangam" userId="81cd5aba835946d9" providerId="LiveId" clId="{41709115-581E-47A2-8CA7-818D3B43CD79}" dt="2023-04-06T06:07:30.317" v="660" actId="20577"/>
          <ac:spMkLst>
            <pc:docMk/>
            <pc:sldMk cId="2151740424" sldId="303"/>
            <ac:spMk id="2" creationId="{81C607BF-A57B-F525-FBF7-44CE823E893A}"/>
          </ac:spMkLst>
        </pc:spChg>
        <pc:spChg chg="del">
          <ac:chgData name="Sai Praneeth Jangam" userId="81cd5aba835946d9" providerId="LiveId" clId="{41709115-581E-47A2-8CA7-818D3B43CD79}" dt="2023-04-06T06:07:02.244" v="653" actId="21"/>
          <ac:spMkLst>
            <pc:docMk/>
            <pc:sldMk cId="2151740424" sldId="303"/>
            <ac:spMk id="3" creationId="{16A593CB-EA65-D766-ACCB-E9A35A96E555}"/>
          </ac:spMkLst>
        </pc:spChg>
        <pc:spChg chg="add mod">
          <ac:chgData name="Sai Praneeth Jangam" userId="81cd5aba835946d9" providerId="LiveId" clId="{41709115-581E-47A2-8CA7-818D3B43CD79}" dt="2023-04-06T06:14:07.769" v="716" actId="20577"/>
          <ac:spMkLst>
            <pc:docMk/>
            <pc:sldMk cId="2151740424" sldId="303"/>
            <ac:spMk id="9" creationId="{98FBABBE-8A34-0748-F6A4-7814390487F8}"/>
          </ac:spMkLst>
        </pc:spChg>
        <pc:spChg chg="add mod">
          <ac:chgData name="Sai Praneeth Jangam" userId="81cd5aba835946d9" providerId="LiveId" clId="{41709115-581E-47A2-8CA7-818D3B43CD79}" dt="2023-04-06T06:14:10.935" v="718" actId="20577"/>
          <ac:spMkLst>
            <pc:docMk/>
            <pc:sldMk cId="2151740424" sldId="303"/>
            <ac:spMk id="10" creationId="{C2711925-E30D-3CCB-7740-0DC3013BBD63}"/>
          </ac:spMkLst>
        </pc:spChg>
        <pc:picChg chg="add mod">
          <ac:chgData name="Sai Praneeth Jangam" userId="81cd5aba835946d9" providerId="LiveId" clId="{41709115-581E-47A2-8CA7-818D3B43CD79}" dt="2023-04-06T06:09:56.902" v="685" actId="1076"/>
          <ac:picMkLst>
            <pc:docMk/>
            <pc:sldMk cId="2151740424" sldId="303"/>
            <ac:picMk id="6" creationId="{39834DB3-4EAD-ABE4-F1E5-48BDBF93179A}"/>
          </ac:picMkLst>
        </pc:picChg>
        <pc:picChg chg="add mod">
          <ac:chgData name="Sai Praneeth Jangam" userId="81cd5aba835946d9" providerId="LiveId" clId="{41709115-581E-47A2-8CA7-818D3B43CD79}" dt="2023-04-06T06:10:04.588" v="686" actId="1076"/>
          <ac:picMkLst>
            <pc:docMk/>
            <pc:sldMk cId="2151740424" sldId="303"/>
            <ac:picMk id="8" creationId="{8600E172-B325-1F2A-3E60-0455091005CD}"/>
          </ac:picMkLst>
        </pc:picChg>
      </pc:sldChg>
      <pc:sldChg chg="addSp delSp modSp new del mod">
        <pc:chgData name="Sai Praneeth Jangam" userId="81cd5aba835946d9" providerId="LiveId" clId="{41709115-581E-47A2-8CA7-818D3B43CD79}" dt="2023-04-06T07:16:49.192" v="976" actId="2696"/>
        <pc:sldMkLst>
          <pc:docMk/>
          <pc:sldMk cId="2324305474" sldId="304"/>
        </pc:sldMkLst>
        <pc:spChg chg="del">
          <ac:chgData name="Sai Praneeth Jangam" userId="81cd5aba835946d9" providerId="LiveId" clId="{41709115-581E-47A2-8CA7-818D3B43CD79}" dt="2023-04-06T06:10:58.968" v="688" actId="21"/>
          <ac:spMkLst>
            <pc:docMk/>
            <pc:sldMk cId="2324305474" sldId="304"/>
            <ac:spMk id="2" creationId="{54BDCA4A-A507-23FA-9AA6-FE7A203BE72F}"/>
          </ac:spMkLst>
        </pc:spChg>
        <pc:spChg chg="del">
          <ac:chgData name="Sai Praneeth Jangam" userId="81cd5aba835946d9" providerId="LiveId" clId="{41709115-581E-47A2-8CA7-818D3B43CD79}" dt="2023-04-06T06:11:02.112" v="689" actId="21"/>
          <ac:spMkLst>
            <pc:docMk/>
            <pc:sldMk cId="2324305474" sldId="304"/>
            <ac:spMk id="3" creationId="{B2BB0866-A268-6E6A-C0C0-EA5D759EF6D0}"/>
          </ac:spMkLst>
        </pc:spChg>
        <pc:spChg chg="add mod">
          <ac:chgData name="Sai Praneeth Jangam" userId="81cd5aba835946d9" providerId="LiveId" clId="{41709115-581E-47A2-8CA7-818D3B43CD79}" dt="2023-04-06T06:14:38.307" v="723" actId="20577"/>
          <ac:spMkLst>
            <pc:docMk/>
            <pc:sldMk cId="2324305474" sldId="304"/>
            <ac:spMk id="7" creationId="{05983492-FEA8-8680-BE50-DEF46B326507}"/>
          </ac:spMkLst>
        </pc:spChg>
        <pc:picChg chg="add mod">
          <ac:chgData name="Sai Praneeth Jangam" userId="81cd5aba835946d9" providerId="LiveId" clId="{41709115-581E-47A2-8CA7-818D3B43CD79}" dt="2023-04-06T06:12:24.536" v="700" actId="1076"/>
          <ac:picMkLst>
            <pc:docMk/>
            <pc:sldMk cId="2324305474" sldId="304"/>
            <ac:picMk id="6" creationId="{F6D0B24C-C4ED-BC58-F5E5-5A1FC7B7CBD5}"/>
          </ac:picMkLst>
        </pc:picChg>
      </pc:sldChg>
      <pc:sldChg chg="addSp modSp add del mod ord">
        <pc:chgData name="Sai Praneeth Jangam" userId="81cd5aba835946d9" providerId="LiveId" clId="{41709115-581E-47A2-8CA7-818D3B43CD79}" dt="2023-04-06T07:16:51.454" v="978" actId="2696"/>
        <pc:sldMkLst>
          <pc:docMk/>
          <pc:sldMk cId="1011352643" sldId="305"/>
        </pc:sldMkLst>
        <pc:spChg chg="add mod">
          <ac:chgData name="Sai Praneeth Jangam" userId="81cd5aba835946d9" providerId="LiveId" clId="{41709115-581E-47A2-8CA7-818D3B43CD79}" dt="2023-04-06T06:43:09.030" v="799" actId="20577"/>
          <ac:spMkLst>
            <pc:docMk/>
            <pc:sldMk cId="1011352643" sldId="305"/>
            <ac:spMk id="5" creationId="{ED364DA2-9C2C-C953-29AA-5BF80D6CAED0}"/>
          </ac:spMkLst>
        </pc:spChg>
        <pc:picChg chg="add mod">
          <ac:chgData name="Sai Praneeth Jangam" userId="81cd5aba835946d9" providerId="LiveId" clId="{41709115-581E-47A2-8CA7-818D3B43CD79}" dt="2023-04-06T06:43:21.695" v="801" actId="1076"/>
          <ac:picMkLst>
            <pc:docMk/>
            <pc:sldMk cId="1011352643" sldId="305"/>
            <ac:picMk id="3" creationId="{92231C5F-5DB2-7D79-CCF8-CE16E7DC3C26}"/>
          </ac:picMkLst>
        </pc:picChg>
      </pc:sldChg>
      <pc:sldChg chg="addSp modSp add mod">
        <pc:chgData name="Sai Praneeth Jangam" userId="81cd5aba835946d9" providerId="LiveId" clId="{41709115-581E-47A2-8CA7-818D3B43CD79}" dt="2023-04-06T07:03:27.999" v="860" actId="1035"/>
        <pc:sldMkLst>
          <pc:docMk/>
          <pc:sldMk cId="1209505042" sldId="306"/>
        </pc:sldMkLst>
        <pc:picChg chg="add mod">
          <ac:chgData name="Sai Praneeth Jangam" userId="81cd5aba835946d9" providerId="LiveId" clId="{41709115-581E-47A2-8CA7-818D3B43CD79}" dt="2023-04-06T07:03:27.999" v="860" actId="1035"/>
          <ac:picMkLst>
            <pc:docMk/>
            <pc:sldMk cId="1209505042" sldId="306"/>
            <ac:picMk id="3" creationId="{DA57F7D3-E0B3-DF40-C7A5-5CF7B22395B1}"/>
          </ac:picMkLst>
        </pc:picChg>
      </pc:sldChg>
      <pc:sldChg chg="addSp modSp add mod">
        <pc:chgData name="Sai Praneeth Jangam" userId="81cd5aba835946d9" providerId="LiveId" clId="{41709115-581E-47A2-8CA7-818D3B43CD79}" dt="2023-04-06T07:13:02.798" v="964" actId="1076"/>
        <pc:sldMkLst>
          <pc:docMk/>
          <pc:sldMk cId="3282623749" sldId="307"/>
        </pc:sldMkLst>
        <pc:spChg chg="add mod">
          <ac:chgData name="Sai Praneeth Jangam" userId="81cd5aba835946d9" providerId="LiveId" clId="{41709115-581E-47A2-8CA7-818D3B43CD79}" dt="2023-04-06T07:12:53.928" v="963" actId="1076"/>
          <ac:spMkLst>
            <pc:docMk/>
            <pc:sldMk cId="3282623749" sldId="307"/>
            <ac:spMk id="5" creationId="{FFAC1FF8-29BB-9177-3A3A-0943B979BB99}"/>
          </ac:spMkLst>
        </pc:spChg>
        <pc:picChg chg="add mod">
          <ac:chgData name="Sai Praneeth Jangam" userId="81cd5aba835946d9" providerId="LiveId" clId="{41709115-581E-47A2-8CA7-818D3B43CD79}" dt="2023-04-06T07:13:02.798" v="964" actId="1076"/>
          <ac:picMkLst>
            <pc:docMk/>
            <pc:sldMk cId="3282623749" sldId="307"/>
            <ac:picMk id="3" creationId="{E5F1537C-B780-1790-F49B-935F59DCE0CB}"/>
          </ac:picMkLst>
        </pc:picChg>
      </pc:sldChg>
      <pc:sldChg chg="addSp modSp add mod">
        <pc:chgData name="Sai Praneeth Jangam" userId="81cd5aba835946d9" providerId="LiveId" clId="{41709115-581E-47A2-8CA7-818D3B43CD79}" dt="2023-04-06T07:16:14.324" v="970" actId="20577"/>
        <pc:sldMkLst>
          <pc:docMk/>
          <pc:sldMk cId="3189747560" sldId="308"/>
        </pc:sldMkLst>
        <pc:spChg chg="add mod">
          <ac:chgData name="Sai Praneeth Jangam" userId="81cd5aba835946d9" providerId="LiveId" clId="{41709115-581E-47A2-8CA7-818D3B43CD79}" dt="2023-04-06T07:16:14.324" v="970" actId="20577"/>
          <ac:spMkLst>
            <pc:docMk/>
            <pc:sldMk cId="3189747560" sldId="308"/>
            <ac:spMk id="5" creationId="{8133032C-423F-4B86-C9DA-DF0FC2317940}"/>
          </ac:spMkLst>
        </pc:spChg>
        <pc:picChg chg="add mod">
          <ac:chgData name="Sai Praneeth Jangam" userId="81cd5aba835946d9" providerId="LiveId" clId="{41709115-581E-47A2-8CA7-818D3B43CD79}" dt="2023-04-06T07:15:58.810" v="967" actId="1076"/>
          <ac:picMkLst>
            <pc:docMk/>
            <pc:sldMk cId="3189747560" sldId="308"/>
            <ac:picMk id="3" creationId="{CEFA704A-A861-D347-9CCE-F6EE1F0CA633}"/>
          </ac:picMkLst>
        </pc:picChg>
      </pc:sldChg>
      <pc:sldChg chg="addSp delSp modSp new del mod ord">
        <pc:chgData name="Sai Praneeth Jangam" userId="81cd5aba835946d9" providerId="LiveId" clId="{41709115-581E-47A2-8CA7-818D3B43CD79}" dt="2023-04-06T07:16:50.525" v="977" actId="2696"/>
        <pc:sldMkLst>
          <pc:docMk/>
          <pc:sldMk cId="813266978" sldId="309"/>
        </pc:sldMkLst>
        <pc:spChg chg="mod">
          <ac:chgData name="Sai Praneeth Jangam" userId="81cd5aba835946d9" providerId="LiveId" clId="{41709115-581E-47A2-8CA7-818D3B43CD79}" dt="2023-04-06T06:17:45.011" v="755" actId="20577"/>
          <ac:spMkLst>
            <pc:docMk/>
            <pc:sldMk cId="813266978" sldId="309"/>
            <ac:spMk id="2" creationId="{EC68C019-C07E-5604-ABC3-2CB1CFE0F98B}"/>
          </ac:spMkLst>
        </pc:spChg>
        <pc:spChg chg="del mod">
          <ac:chgData name="Sai Praneeth Jangam" userId="81cd5aba835946d9" providerId="LiveId" clId="{41709115-581E-47A2-8CA7-818D3B43CD79}" dt="2023-04-06T06:17:40.153" v="753" actId="21"/>
          <ac:spMkLst>
            <pc:docMk/>
            <pc:sldMk cId="813266978" sldId="309"/>
            <ac:spMk id="3" creationId="{73965DF8-9EEA-71A6-52E0-DDB8DF591A96}"/>
          </ac:spMkLst>
        </pc:spChg>
        <pc:spChg chg="add mod">
          <ac:chgData name="Sai Praneeth Jangam" userId="81cd5aba835946d9" providerId="LiveId" clId="{41709115-581E-47A2-8CA7-818D3B43CD79}" dt="2023-04-06T06:43:00.117" v="795" actId="20577"/>
          <ac:spMkLst>
            <pc:docMk/>
            <pc:sldMk cId="813266978" sldId="309"/>
            <ac:spMk id="9" creationId="{5B9C43BB-FFD9-D45E-1ABE-B8CE42EADD02}"/>
          </ac:spMkLst>
        </pc:spChg>
        <pc:spChg chg="add mod">
          <ac:chgData name="Sai Praneeth Jangam" userId="81cd5aba835946d9" providerId="LiveId" clId="{41709115-581E-47A2-8CA7-818D3B43CD79}" dt="2023-04-06T06:43:03.799" v="797" actId="20577"/>
          <ac:spMkLst>
            <pc:docMk/>
            <pc:sldMk cId="813266978" sldId="309"/>
            <ac:spMk id="10" creationId="{068A0440-22CA-328E-713D-4E85FA9EBCF9}"/>
          </ac:spMkLst>
        </pc:spChg>
        <pc:picChg chg="add mod">
          <ac:chgData name="Sai Praneeth Jangam" userId="81cd5aba835946d9" providerId="LiveId" clId="{41709115-581E-47A2-8CA7-818D3B43CD79}" dt="2023-04-06T06:19:08.814" v="760" actId="1076"/>
          <ac:picMkLst>
            <pc:docMk/>
            <pc:sldMk cId="813266978" sldId="309"/>
            <ac:picMk id="6" creationId="{A0D17067-3850-7168-D5BB-EDAD61AF096A}"/>
          </ac:picMkLst>
        </pc:picChg>
        <pc:picChg chg="add mod">
          <ac:chgData name="Sai Praneeth Jangam" userId="81cd5aba835946d9" providerId="LiveId" clId="{41709115-581E-47A2-8CA7-818D3B43CD79}" dt="2023-04-06T06:39:15.337" v="771" actId="1076"/>
          <ac:picMkLst>
            <pc:docMk/>
            <pc:sldMk cId="813266978" sldId="309"/>
            <ac:picMk id="8" creationId="{BAFA6AE8-199B-280D-B0EC-5E36C86A0CE5}"/>
          </ac:picMkLst>
        </pc:picChg>
      </pc:sldChg>
      <pc:sldChg chg="addSp delSp modSp new mod ord">
        <pc:chgData name="Sai Praneeth Jangam" userId="81cd5aba835946d9" providerId="LiveId" clId="{41709115-581E-47A2-8CA7-818D3B43CD79}" dt="2023-04-06T07:03:36.849" v="880" actId="1036"/>
        <pc:sldMkLst>
          <pc:docMk/>
          <pc:sldMk cId="191294516" sldId="310"/>
        </pc:sldMkLst>
        <pc:spChg chg="mod">
          <ac:chgData name="Sai Praneeth Jangam" userId="81cd5aba835946d9" providerId="LiveId" clId="{41709115-581E-47A2-8CA7-818D3B43CD79}" dt="2023-04-06T06:53:35.591" v="825" actId="20577"/>
          <ac:spMkLst>
            <pc:docMk/>
            <pc:sldMk cId="191294516" sldId="310"/>
            <ac:spMk id="2" creationId="{4272B43D-69D4-BFF6-367B-B0A8FC1A7932}"/>
          </ac:spMkLst>
        </pc:spChg>
        <pc:spChg chg="del">
          <ac:chgData name="Sai Praneeth Jangam" userId="81cd5aba835946d9" providerId="LiveId" clId="{41709115-581E-47A2-8CA7-818D3B43CD79}" dt="2023-04-06T06:50:26.053" v="805" actId="21"/>
          <ac:spMkLst>
            <pc:docMk/>
            <pc:sldMk cId="191294516" sldId="310"/>
            <ac:spMk id="3" creationId="{25B458EC-A57E-BC57-DDA7-51ACB73AD09A}"/>
          </ac:spMkLst>
        </pc:spChg>
        <pc:spChg chg="add del mod">
          <ac:chgData name="Sai Praneeth Jangam" userId="81cd5aba835946d9" providerId="LiveId" clId="{41709115-581E-47A2-8CA7-818D3B43CD79}" dt="2023-04-06T06:58:09.437" v="851"/>
          <ac:spMkLst>
            <pc:docMk/>
            <pc:sldMk cId="191294516" sldId="310"/>
            <ac:spMk id="9" creationId="{A791CE23-2682-0715-F262-06023B7E8B45}"/>
          </ac:spMkLst>
        </pc:spChg>
        <pc:picChg chg="add mod">
          <ac:chgData name="Sai Praneeth Jangam" userId="81cd5aba835946d9" providerId="LiveId" clId="{41709115-581E-47A2-8CA7-818D3B43CD79}" dt="2023-04-06T07:03:36.849" v="880" actId="1036"/>
          <ac:picMkLst>
            <pc:docMk/>
            <pc:sldMk cId="191294516" sldId="310"/>
            <ac:picMk id="6" creationId="{864C2024-2872-B64D-A348-0ED1657A3507}"/>
          </ac:picMkLst>
        </pc:picChg>
        <pc:picChg chg="add mod">
          <ac:chgData name="Sai Praneeth Jangam" userId="81cd5aba835946d9" providerId="LiveId" clId="{41709115-581E-47A2-8CA7-818D3B43CD79}" dt="2023-04-06T06:53:42.477" v="826" actId="1440"/>
          <ac:picMkLst>
            <pc:docMk/>
            <pc:sldMk cId="191294516" sldId="310"/>
            <ac:picMk id="8" creationId="{AAE0D04A-1369-7EC2-F30C-3CE6209351E7}"/>
          </ac:picMkLst>
        </pc:picChg>
      </pc:sldChg>
      <pc:sldChg chg="delSp new mod">
        <pc:chgData name="Sai Praneeth Jangam" userId="81cd5aba835946d9" providerId="LiveId" clId="{41709115-581E-47A2-8CA7-818D3B43CD79}" dt="2023-04-06T07:17:31.567" v="980" actId="21"/>
        <pc:sldMkLst>
          <pc:docMk/>
          <pc:sldMk cId="3009764393" sldId="311"/>
        </pc:sldMkLst>
        <pc:spChg chg="del">
          <ac:chgData name="Sai Praneeth Jangam" userId="81cd5aba835946d9" providerId="LiveId" clId="{41709115-581E-47A2-8CA7-818D3B43CD79}" dt="2023-04-06T07:17:31.567" v="980" actId="21"/>
          <ac:spMkLst>
            <pc:docMk/>
            <pc:sldMk cId="3009764393" sldId="311"/>
            <ac:spMk id="3" creationId="{AD7B3A20-3452-29F9-0E32-7F2EB877E93B}"/>
          </ac:spMkLst>
        </pc:spChg>
      </pc:sldChg>
      <pc:sldChg chg="modSp new mod">
        <pc:chgData name="Sai Praneeth Jangam" userId="81cd5aba835946d9" providerId="LiveId" clId="{41709115-581E-47A2-8CA7-818D3B43CD79}" dt="2023-04-06T18:17:54.145" v="1036" actId="20577"/>
        <pc:sldMkLst>
          <pc:docMk/>
          <pc:sldMk cId="777737616" sldId="312"/>
        </pc:sldMkLst>
        <pc:spChg chg="mod">
          <ac:chgData name="Sai Praneeth Jangam" userId="81cd5aba835946d9" providerId="LiveId" clId="{41709115-581E-47A2-8CA7-818D3B43CD79}" dt="2023-04-06T18:17:39.585" v="1032" actId="20577"/>
          <ac:spMkLst>
            <pc:docMk/>
            <pc:sldMk cId="777737616" sldId="312"/>
            <ac:spMk id="2" creationId="{4AEBCCBF-DE91-52AD-6AE5-57B314F0DDF5}"/>
          </ac:spMkLst>
        </pc:spChg>
        <pc:spChg chg="mod">
          <ac:chgData name="Sai Praneeth Jangam" userId="81cd5aba835946d9" providerId="LiveId" clId="{41709115-581E-47A2-8CA7-818D3B43CD79}" dt="2023-04-06T18:17:54.145" v="1036" actId="20577"/>
          <ac:spMkLst>
            <pc:docMk/>
            <pc:sldMk cId="777737616" sldId="312"/>
            <ac:spMk id="3" creationId="{DBC9DCEA-5017-FCDB-7281-8DF9A97D05E2}"/>
          </ac:spMkLst>
        </pc:spChg>
      </pc:sldChg>
      <pc:sldChg chg="add del">
        <pc:chgData name="Sai Praneeth Jangam" userId="81cd5aba835946d9" providerId="LiveId" clId="{41709115-581E-47A2-8CA7-818D3B43CD79}" dt="2023-04-06T18:19:03.973" v="1044" actId="47"/>
        <pc:sldMkLst>
          <pc:docMk/>
          <pc:sldMk cId="1451862869" sldId="313"/>
        </pc:sldMkLst>
      </pc:sldChg>
      <pc:sldChg chg="add del">
        <pc:chgData name="Sai Praneeth Jangam" userId="81cd5aba835946d9" providerId="LiveId" clId="{41709115-581E-47A2-8CA7-818D3B43CD79}" dt="2023-04-06T18:18:44.426" v="1039" actId="47"/>
        <pc:sldMkLst>
          <pc:docMk/>
          <pc:sldMk cId="149477613" sldId="314"/>
        </pc:sldMkLst>
      </pc:sldChg>
      <pc:sldChg chg="add del">
        <pc:chgData name="Sai Praneeth Jangam" userId="81cd5aba835946d9" providerId="LiveId" clId="{41709115-581E-47A2-8CA7-818D3B43CD79}" dt="2023-04-06T18:18:45.559" v="1040" actId="47"/>
        <pc:sldMkLst>
          <pc:docMk/>
          <pc:sldMk cId="1861875909" sldId="315"/>
        </pc:sldMkLst>
      </pc:sldChg>
      <pc:sldChg chg="add del">
        <pc:chgData name="Sai Praneeth Jangam" userId="81cd5aba835946d9" providerId="LiveId" clId="{41709115-581E-47A2-8CA7-818D3B43CD79}" dt="2023-04-06T18:18:46.903" v="1041" actId="47"/>
        <pc:sldMkLst>
          <pc:docMk/>
          <pc:sldMk cId="1120845277" sldId="316"/>
        </pc:sldMkLst>
      </pc:sldChg>
      <pc:sldChg chg="del">
        <pc:chgData name="Sai Praneeth Jangam" userId="81cd5aba835946d9" providerId="LiveId" clId="{41709115-581E-47A2-8CA7-818D3B43CD79}" dt="2023-03-20T21:09:46.899" v="10" actId="2696"/>
        <pc:sldMkLst>
          <pc:docMk/>
          <pc:sldMk cId="3547621741" sldId="316"/>
        </pc:sldMkLst>
      </pc:sldChg>
      <pc:sldChg chg="del">
        <pc:chgData name="Sai Praneeth Jangam" userId="81cd5aba835946d9" providerId="LiveId" clId="{41709115-581E-47A2-8CA7-818D3B43CD79}" dt="2023-03-20T21:09:47.811" v="12" actId="2696"/>
        <pc:sldMkLst>
          <pc:docMk/>
          <pc:sldMk cId="9957965" sldId="317"/>
        </pc:sldMkLst>
      </pc:sldChg>
      <pc:sldChg chg="modSp add mod">
        <pc:chgData name="Sai Praneeth Jangam" userId="81cd5aba835946d9" providerId="LiveId" clId="{41709115-581E-47A2-8CA7-818D3B43CD79}" dt="2023-04-06T18:21:55.751" v="1064" actId="20577"/>
        <pc:sldMkLst>
          <pc:docMk/>
          <pc:sldMk cId="4168492507" sldId="317"/>
        </pc:sldMkLst>
        <pc:spChg chg="mod">
          <ac:chgData name="Sai Praneeth Jangam" userId="81cd5aba835946d9" providerId="LiveId" clId="{41709115-581E-47A2-8CA7-818D3B43CD79}" dt="2023-04-06T18:21:55.751" v="1064" actId="20577"/>
          <ac:spMkLst>
            <pc:docMk/>
            <pc:sldMk cId="4168492507" sldId="317"/>
            <ac:spMk id="2" creationId="{4AEBCCBF-DE91-52AD-6AE5-57B314F0DDF5}"/>
          </ac:spMkLst>
        </pc:spChg>
      </pc:sldChg>
      <pc:sldChg chg="del">
        <pc:chgData name="Sai Praneeth Jangam" userId="81cd5aba835946d9" providerId="LiveId" clId="{41709115-581E-47A2-8CA7-818D3B43CD79}" dt="2023-03-20T21:09:47.986" v="13" actId="2696"/>
        <pc:sldMkLst>
          <pc:docMk/>
          <pc:sldMk cId="105398279" sldId="318"/>
        </pc:sldMkLst>
      </pc:sldChg>
      <pc:sldChg chg="add">
        <pc:chgData name="Sai Praneeth Jangam" userId="81cd5aba835946d9" providerId="LiveId" clId="{41709115-581E-47A2-8CA7-818D3B43CD79}" dt="2023-04-06T18:18:05.281" v="1038" actId="2890"/>
        <pc:sldMkLst>
          <pc:docMk/>
          <pc:sldMk cId="1154200786" sldId="318"/>
        </pc:sldMkLst>
      </pc:sldChg>
      <pc:sldChg chg="del">
        <pc:chgData name="Sai Praneeth Jangam" userId="81cd5aba835946d9" providerId="LiveId" clId="{41709115-581E-47A2-8CA7-818D3B43CD79}" dt="2023-03-20T21:09:48.157" v="14" actId="2696"/>
        <pc:sldMkLst>
          <pc:docMk/>
          <pc:sldMk cId="290018223" sldId="319"/>
        </pc:sldMkLst>
      </pc:sldChg>
      <pc:sldChg chg="add del">
        <pc:chgData name="Sai Praneeth Jangam" userId="81cd5aba835946d9" providerId="LiveId" clId="{41709115-581E-47A2-8CA7-818D3B43CD79}" dt="2023-04-06T18:19:08.117" v="1045" actId="47"/>
        <pc:sldMkLst>
          <pc:docMk/>
          <pc:sldMk cId="2321156959" sldId="319"/>
        </pc:sldMkLst>
      </pc:sldChg>
      <pc:sldChg chg="add">
        <pc:chgData name="Sai Praneeth Jangam" userId="81cd5aba835946d9" providerId="LiveId" clId="{41709115-581E-47A2-8CA7-818D3B43CD79}" dt="2023-04-06T18:18:59.158" v="1043" actId="2890"/>
        <pc:sldMkLst>
          <pc:docMk/>
          <pc:sldMk cId="629531392" sldId="320"/>
        </pc:sldMkLst>
      </pc:sldChg>
      <pc:sldChg chg="del">
        <pc:chgData name="Sai Praneeth Jangam" userId="81cd5aba835946d9" providerId="LiveId" clId="{41709115-581E-47A2-8CA7-818D3B43CD79}" dt="2023-03-20T21:09:47.619" v="11" actId="2696"/>
        <pc:sldMkLst>
          <pc:docMk/>
          <pc:sldMk cId="2476034036" sldId="320"/>
        </pc:sldMkLst>
      </pc:sldChg>
      <pc:sldChg chg="del">
        <pc:chgData name="Sai Praneeth Jangam" userId="81cd5aba835946d9" providerId="LiveId" clId="{41709115-581E-47A2-8CA7-818D3B43CD79}" dt="2023-03-20T21:09:48.352" v="15" actId="2696"/>
        <pc:sldMkLst>
          <pc:docMk/>
          <pc:sldMk cId="117014941" sldId="321"/>
        </pc:sldMkLst>
      </pc:sldChg>
      <pc:sldChg chg="add">
        <pc:chgData name="Sai Praneeth Jangam" userId="81cd5aba835946d9" providerId="LiveId" clId="{41709115-581E-47A2-8CA7-818D3B43CD79}" dt="2023-04-06T18:19:14.974" v="1046" actId="2890"/>
        <pc:sldMkLst>
          <pc:docMk/>
          <pc:sldMk cId="2181016070" sldId="321"/>
        </pc:sldMkLst>
      </pc:sldChg>
      <pc:sldChg chg="del">
        <pc:chgData name="Sai Praneeth Jangam" userId="81cd5aba835946d9" providerId="LiveId" clId="{41709115-581E-47A2-8CA7-818D3B43CD79}" dt="2023-03-20T21:09:48.726" v="17" actId="2696"/>
        <pc:sldMkLst>
          <pc:docMk/>
          <pc:sldMk cId="3967621440" sldId="322"/>
        </pc:sldMkLst>
      </pc:sldChg>
      <pc:sldChg chg="del">
        <pc:chgData name="Sai Praneeth Jangam" userId="81cd5aba835946d9" providerId="LiveId" clId="{41709115-581E-47A2-8CA7-818D3B43CD79}" dt="2023-03-20T21:09:48.550" v="16" actId="2696"/>
        <pc:sldMkLst>
          <pc:docMk/>
          <pc:sldMk cId="335986135" sldId="323"/>
        </pc:sldMkLst>
      </pc:sldChg>
      <pc:sldChg chg="del">
        <pc:chgData name="Sai Praneeth Jangam" userId="81cd5aba835946d9" providerId="LiveId" clId="{41709115-581E-47A2-8CA7-818D3B43CD79}" dt="2023-03-20T21:09:48.929" v="18" actId="2696"/>
        <pc:sldMkLst>
          <pc:docMk/>
          <pc:sldMk cId="1900942654" sldId="324"/>
        </pc:sldMkLst>
      </pc:sldChg>
      <pc:sldChg chg="del">
        <pc:chgData name="Sai Praneeth Jangam" userId="81cd5aba835946d9" providerId="LiveId" clId="{41709115-581E-47A2-8CA7-818D3B43CD79}" dt="2023-03-20T21:09:49.098" v="19" actId="2696"/>
        <pc:sldMkLst>
          <pc:docMk/>
          <pc:sldMk cId="530301580" sldId="325"/>
        </pc:sldMkLst>
      </pc:sldChg>
      <pc:sldChg chg="del">
        <pc:chgData name="Sai Praneeth Jangam" userId="81cd5aba835946d9" providerId="LiveId" clId="{41709115-581E-47A2-8CA7-818D3B43CD79}" dt="2023-03-20T21:09:49.327" v="20" actId="2696"/>
        <pc:sldMkLst>
          <pc:docMk/>
          <pc:sldMk cId="3994316440" sldId="326"/>
        </pc:sldMkLst>
      </pc:sldChg>
      <pc:sldChg chg="del">
        <pc:chgData name="Sai Praneeth Jangam" userId="81cd5aba835946d9" providerId="LiveId" clId="{41709115-581E-47A2-8CA7-818D3B43CD79}" dt="2023-03-20T21:09:49.971" v="22" actId="2696"/>
        <pc:sldMkLst>
          <pc:docMk/>
          <pc:sldMk cId="1629511683" sldId="327"/>
        </pc:sldMkLst>
      </pc:sldChg>
      <pc:sldChg chg="del">
        <pc:chgData name="Sai Praneeth Jangam" userId="81cd5aba835946d9" providerId="LiveId" clId="{41709115-581E-47A2-8CA7-818D3B43CD79}" dt="2023-03-20T21:09:49.738" v="21" actId="2696"/>
        <pc:sldMkLst>
          <pc:docMk/>
          <pc:sldMk cId="1154994017" sldId="328"/>
        </pc:sldMkLst>
      </pc:sldChg>
      <pc:sldChg chg="del">
        <pc:chgData name="Sai Praneeth Jangam" userId="81cd5aba835946d9" providerId="LiveId" clId="{41709115-581E-47A2-8CA7-818D3B43CD79}" dt="2023-03-20T21:09:50.148" v="23" actId="2696"/>
        <pc:sldMkLst>
          <pc:docMk/>
          <pc:sldMk cId="2349392913" sldId="329"/>
        </pc:sldMkLst>
      </pc:sldChg>
      <pc:sldChg chg="del">
        <pc:chgData name="Sai Praneeth Jangam" userId="81cd5aba835946d9" providerId="LiveId" clId="{41709115-581E-47A2-8CA7-818D3B43CD79}" dt="2023-03-20T21:09:50.321" v="24" actId="2696"/>
        <pc:sldMkLst>
          <pc:docMk/>
          <pc:sldMk cId="3881936058" sldId="330"/>
        </pc:sldMkLst>
      </pc:sldChg>
      <pc:sldChg chg="del">
        <pc:chgData name="Sai Praneeth Jangam" userId="81cd5aba835946d9" providerId="LiveId" clId="{41709115-581E-47A2-8CA7-818D3B43CD79}" dt="2023-03-20T21:09:50.704" v="26" actId="2696"/>
        <pc:sldMkLst>
          <pc:docMk/>
          <pc:sldMk cId="3877605917" sldId="331"/>
        </pc:sldMkLst>
      </pc:sldChg>
      <pc:sldChg chg="del">
        <pc:chgData name="Sai Praneeth Jangam" userId="81cd5aba835946d9" providerId="LiveId" clId="{41709115-581E-47A2-8CA7-818D3B43CD79}" dt="2023-03-20T21:09:50.545" v="25" actId="2696"/>
        <pc:sldMkLst>
          <pc:docMk/>
          <pc:sldMk cId="660638778" sldId="332"/>
        </pc:sldMkLst>
      </pc:sldChg>
      <pc:sldChg chg="del">
        <pc:chgData name="Sai Praneeth Jangam" userId="81cd5aba835946d9" providerId="LiveId" clId="{41709115-581E-47A2-8CA7-818D3B43CD79}" dt="2023-03-20T21:09:50.871" v="27" actId="2696"/>
        <pc:sldMkLst>
          <pc:docMk/>
          <pc:sldMk cId="2923769721" sldId="333"/>
        </pc:sldMkLst>
      </pc:sldChg>
      <pc:sldChg chg="del">
        <pc:chgData name="Sai Praneeth Jangam" userId="81cd5aba835946d9" providerId="LiveId" clId="{41709115-581E-47A2-8CA7-818D3B43CD79}" dt="2023-03-20T21:09:51.049" v="28" actId="2696"/>
        <pc:sldMkLst>
          <pc:docMk/>
          <pc:sldMk cId="4020852123" sldId="334"/>
        </pc:sldMkLst>
      </pc:sldChg>
      <pc:sldChg chg="del">
        <pc:chgData name="Sai Praneeth Jangam" userId="81cd5aba835946d9" providerId="LiveId" clId="{41709115-581E-47A2-8CA7-818D3B43CD79}" dt="2023-03-20T21:09:51.273" v="29" actId="2696"/>
        <pc:sldMkLst>
          <pc:docMk/>
          <pc:sldMk cId="3785750228" sldId="335"/>
        </pc:sldMkLst>
      </pc:sldChg>
      <pc:sldChg chg="del">
        <pc:chgData name="Sai Praneeth Jangam" userId="81cd5aba835946d9" providerId="LiveId" clId="{41709115-581E-47A2-8CA7-818D3B43CD79}" dt="2023-03-20T21:09:46.505" v="9" actId="2696"/>
        <pc:sldMkLst>
          <pc:docMk/>
          <pc:sldMk cId="2039871476" sldId="337"/>
        </pc:sldMkLst>
      </pc:sldChg>
      <pc:sldChg chg="del">
        <pc:chgData name="Sai Praneeth Jangam" userId="81cd5aba835946d9" providerId="LiveId" clId="{41709115-581E-47A2-8CA7-818D3B43CD79}" dt="2023-03-20T21:09:51.780" v="32" actId="2696"/>
        <pc:sldMkLst>
          <pc:docMk/>
          <pc:sldMk cId="616398587" sldId="338"/>
        </pc:sldMkLst>
      </pc:sldChg>
      <pc:sldChg chg="del">
        <pc:chgData name="Sai Praneeth Jangam" userId="81cd5aba835946d9" providerId="LiveId" clId="{41709115-581E-47A2-8CA7-818D3B43CD79}" dt="2023-03-20T21:09:51.415" v="30" actId="2696"/>
        <pc:sldMkLst>
          <pc:docMk/>
          <pc:sldMk cId="1222202636" sldId="339"/>
        </pc:sldMkLst>
      </pc:sldChg>
      <pc:sldChg chg="del">
        <pc:chgData name="Sai Praneeth Jangam" userId="81cd5aba835946d9" providerId="LiveId" clId="{41709115-581E-47A2-8CA7-818D3B43CD79}" dt="2023-03-20T21:09:51.587" v="31" actId="2696"/>
        <pc:sldMkLst>
          <pc:docMk/>
          <pc:sldMk cId="4013380343" sldId="340"/>
        </pc:sldMkLst>
      </pc:sldChg>
      <pc:sldChg chg="del">
        <pc:chgData name="Sai Praneeth Jangam" userId="81cd5aba835946d9" providerId="LiveId" clId="{41709115-581E-47A2-8CA7-818D3B43CD79}" dt="2023-03-20T21:09:43.173" v="5" actId="2696"/>
        <pc:sldMkLst>
          <pc:docMk/>
          <pc:sldMk cId="2912684328" sldId="341"/>
        </pc:sldMkLst>
      </pc:sldChg>
      <pc:sldChg chg="del">
        <pc:chgData name="Sai Praneeth Jangam" userId="81cd5aba835946d9" providerId="LiveId" clId="{41709115-581E-47A2-8CA7-818D3B43CD79}" dt="2023-03-20T21:09:44.264" v="6" actId="2696"/>
        <pc:sldMkLst>
          <pc:docMk/>
          <pc:sldMk cId="2597951941" sldId="342"/>
        </pc:sldMkLst>
      </pc:sldChg>
      <pc:sldChg chg="del">
        <pc:chgData name="Sai Praneeth Jangam" userId="81cd5aba835946d9" providerId="LiveId" clId="{41709115-581E-47A2-8CA7-818D3B43CD79}" dt="2023-03-20T21:09:45.196" v="7" actId="2696"/>
        <pc:sldMkLst>
          <pc:docMk/>
          <pc:sldMk cId="2727941407" sldId="343"/>
        </pc:sldMkLst>
      </pc:sldChg>
      <pc:sldChg chg="del">
        <pc:chgData name="Sai Praneeth Jangam" userId="81cd5aba835946d9" providerId="LiveId" clId="{41709115-581E-47A2-8CA7-818D3B43CD79}" dt="2023-03-20T21:09:45.968" v="8" actId="2696"/>
        <pc:sldMkLst>
          <pc:docMk/>
          <pc:sldMk cId="276808864" sldId="344"/>
        </pc:sldMkLst>
      </pc:sldChg>
      <pc:sldMasterChg chg="addSldLayout delSldLayout">
        <pc:chgData name="Sai Praneeth Jangam" userId="81cd5aba835946d9" providerId="LiveId" clId="{41709115-581E-47A2-8CA7-818D3B43CD79}" dt="2023-03-20T21:09:54.688" v="35" actId="2696"/>
        <pc:sldMasterMkLst>
          <pc:docMk/>
          <pc:sldMasterMk cId="0" sldId="2147483659"/>
        </pc:sldMasterMkLst>
        <pc:sldLayoutChg chg="add del">
          <pc:chgData name="Sai Praneeth Jangam" userId="81cd5aba835946d9" providerId="LiveId" clId="{41709115-581E-47A2-8CA7-818D3B43CD79}" dt="2023-03-20T21:09:54.688" v="35" actId="2696"/>
          <pc:sldLayoutMkLst>
            <pc:docMk/>
            <pc:sldMasterMk cId="0" sldId="2147483659"/>
            <pc:sldLayoutMk cId="0" sldId="2147483649"/>
          </pc:sldLayoutMkLst>
        </pc:sldLayoutChg>
        <pc:sldLayoutChg chg="del">
          <pc:chgData name="Sai Praneeth Jangam" userId="81cd5aba835946d9" providerId="LiveId" clId="{41709115-581E-47A2-8CA7-818D3B43CD79}" dt="2023-03-20T21:09:51.780" v="32" actId="2696"/>
          <pc:sldLayoutMkLst>
            <pc:docMk/>
            <pc:sldMasterMk cId="0" sldId="2147483659"/>
            <pc:sldLayoutMk cId="0" sldId="2147483650"/>
          </pc:sldLayoutMkLst>
        </pc:sldLayoutChg>
        <pc:sldLayoutChg chg="del">
          <pc:chgData name="Sai Praneeth Jangam" userId="81cd5aba835946d9" providerId="LiveId" clId="{41709115-581E-47A2-8CA7-818D3B43CD79}" dt="2023-03-20T21:09:51.273" v="29" actId="2696"/>
          <pc:sldLayoutMkLst>
            <pc:docMk/>
            <pc:sldMasterMk cId="0" sldId="2147483659"/>
            <pc:sldLayoutMk cId="0" sldId="2147483654"/>
          </pc:sldLayoutMkLst>
        </pc:sldLayoutChg>
        <pc:sldLayoutChg chg="del">
          <pc:chgData name="Sai Praneeth Jangam" userId="81cd5aba835946d9" providerId="LiveId" clId="{41709115-581E-47A2-8CA7-818D3B43CD79}" dt="2023-03-20T21:09:51.415" v="30" actId="2696"/>
          <pc:sldLayoutMkLst>
            <pc:docMk/>
            <pc:sldMasterMk cId="0" sldId="2147483659"/>
            <pc:sldLayoutMk cId="0" sldId="2147483655"/>
          </pc:sldLayoutMkLst>
        </pc:sldLayoutChg>
        <pc:sldLayoutChg chg="del">
          <pc:chgData name="Sai Praneeth Jangam" userId="81cd5aba835946d9" providerId="LiveId" clId="{41709115-581E-47A2-8CA7-818D3B43CD79}" dt="2023-03-20T21:09:43.173" v="5" actId="2696"/>
          <pc:sldLayoutMkLst>
            <pc:docMk/>
            <pc:sldMasterMk cId="0" sldId="2147483659"/>
            <pc:sldLayoutMk cId="0" sldId="2147483656"/>
          </pc:sldLayoutMkLst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Office_Excel_Worksheet1.xlsx"/></Relationships>
</file>

<file path=ppt/charts/_rels/chart10.xml.rels><?xml version="1.0" encoding="UTF-8" standalone="yes"?>
<Relationships xmlns="http://schemas.openxmlformats.org/package/2006/relationships"><Relationship Id="rId3" Type="http://schemas.microsoft.com/office/2011/relationships/chartStyle" Target="style10.xml"/><Relationship Id="rId2" Type="http://schemas.microsoft.com/office/2011/relationships/chartColorStyle" Target="colors10.xml"/><Relationship Id="rId1" Type="http://schemas.openxmlformats.org/officeDocument/2006/relationships/package" Target="../embeddings/Microsoft_Office_Excel_Worksheet10.xlsx"/></Relationships>
</file>

<file path=ppt/charts/_rels/chart11.xml.rels><?xml version="1.0" encoding="UTF-8" standalone="yes"?>
<Relationships xmlns="http://schemas.openxmlformats.org/package/2006/relationships"><Relationship Id="rId3" Type="http://schemas.microsoft.com/office/2011/relationships/chartStyle" Target="style11.xml"/><Relationship Id="rId2" Type="http://schemas.microsoft.com/office/2011/relationships/chartColorStyle" Target="colors11.xml"/><Relationship Id="rId1" Type="http://schemas.openxmlformats.org/officeDocument/2006/relationships/package" Target="../embeddings/Microsoft_Office_Excel_Worksheet1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Style" Target="style3.xml"/><Relationship Id="rId2" Type="http://schemas.microsoft.com/office/2011/relationships/chartColorStyle" Target="colors3.xml"/><Relationship Id="rId1" Type="http://schemas.openxmlformats.org/officeDocument/2006/relationships/package" Target="../embeddings/Microsoft_Office_Excel_Worksheet3.xlsx"/></Relationships>
</file>

<file path=ppt/charts/_rels/chart4.xml.rels><?xml version="1.0" encoding="UTF-8" standalone="yes"?>
<Relationships xmlns="http://schemas.openxmlformats.org/package/2006/relationships"><Relationship Id="rId3" Type="http://schemas.microsoft.com/office/2011/relationships/chartStyle" Target="style4.xml"/><Relationship Id="rId2" Type="http://schemas.microsoft.com/office/2011/relationships/chartColorStyle" Target="colors4.xml"/><Relationship Id="rId1" Type="http://schemas.openxmlformats.org/officeDocument/2006/relationships/package" Target="../embeddings/Microsoft_Office_Excel_Worksheet4.xlsx"/></Relationships>
</file>

<file path=ppt/charts/_rels/chart5.xml.rels><?xml version="1.0" encoding="UTF-8" standalone="yes"?>
<Relationships xmlns="http://schemas.openxmlformats.org/package/2006/relationships"><Relationship Id="rId3" Type="http://schemas.microsoft.com/office/2011/relationships/chartStyle" Target="style5.xml"/><Relationship Id="rId2" Type="http://schemas.microsoft.com/office/2011/relationships/chartColorStyle" Target="colors5.xml"/><Relationship Id="rId1" Type="http://schemas.openxmlformats.org/officeDocument/2006/relationships/package" Target="../embeddings/Microsoft_Office_Excel_Worksheet5.xlsx"/></Relationships>
</file>

<file path=ppt/charts/_rels/chart6.xml.rels><?xml version="1.0" encoding="UTF-8" standalone="yes"?>
<Relationships xmlns="http://schemas.openxmlformats.org/package/2006/relationships"><Relationship Id="rId3" Type="http://schemas.microsoft.com/office/2011/relationships/chartStyle" Target="style6.xml"/><Relationship Id="rId2" Type="http://schemas.microsoft.com/office/2011/relationships/chartColorStyle" Target="colors6.xml"/><Relationship Id="rId1" Type="http://schemas.openxmlformats.org/officeDocument/2006/relationships/package" Target="../embeddings/Microsoft_Office_Excel_Worksheet6.xlsx"/></Relationships>
</file>

<file path=ppt/charts/_rels/chart7.xml.rels><?xml version="1.0" encoding="UTF-8" standalone="yes"?>
<Relationships xmlns="http://schemas.openxmlformats.org/package/2006/relationships"><Relationship Id="rId3" Type="http://schemas.microsoft.com/office/2011/relationships/chartStyle" Target="style7.xml"/><Relationship Id="rId2" Type="http://schemas.microsoft.com/office/2011/relationships/chartColorStyle" Target="colors7.xml"/><Relationship Id="rId1" Type="http://schemas.openxmlformats.org/officeDocument/2006/relationships/package" Target="../embeddings/Microsoft_Office_Excel_Worksheet7.xlsx"/></Relationships>
</file>

<file path=ppt/charts/_rels/chart8.xml.rels><?xml version="1.0" encoding="UTF-8" standalone="yes"?>
<Relationships xmlns="http://schemas.openxmlformats.org/package/2006/relationships"><Relationship Id="rId3" Type="http://schemas.microsoft.com/office/2011/relationships/chartStyle" Target="style8.xml"/><Relationship Id="rId2" Type="http://schemas.microsoft.com/office/2011/relationships/chartColorStyle" Target="colors8.xml"/><Relationship Id="rId1" Type="http://schemas.openxmlformats.org/officeDocument/2006/relationships/package" Target="../embeddings/Microsoft_Office_Excel_Worksheet8.xlsx"/></Relationships>
</file>

<file path=ppt/charts/_rels/chart9.xml.rels><?xml version="1.0" encoding="UTF-8" standalone="yes"?>
<Relationships xmlns="http://schemas.openxmlformats.org/package/2006/relationships"><Relationship Id="rId3" Type="http://schemas.microsoft.com/office/2011/relationships/chartStyle" Target="style9.xml"/><Relationship Id="rId2" Type="http://schemas.microsoft.com/office/2011/relationships/chartColorStyle" Target="colors9.xml"/><Relationship Id="rId1" Type="http://schemas.openxmlformats.org/officeDocument/2006/relationships/package" Target="../embeddings/Microsoft_Office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No of elements vs Nusselt number</a:t>
            </a:r>
          </a:p>
        </c:rich>
      </c:tx>
      <c:layout/>
      <c:spPr>
        <a:noFill/>
        <a:ln>
          <a:noFill/>
        </a:ln>
        <a:effectLst/>
      </c:spPr>
    </c:title>
    <c:plotArea>
      <c:layout>
        <c:manualLayout>
          <c:layoutTarget val="inner"/>
          <c:xMode val="edge"/>
          <c:yMode val="edge"/>
          <c:x val="7.4305774278215275E-2"/>
          <c:y val="0.15787037037037041"/>
          <c:w val="0.84647900262467257"/>
          <c:h val="0.73111111111111149"/>
        </c:manualLayout>
      </c:layout>
      <c:scatterChart>
        <c:scatterStyle val="smoothMarker"/>
        <c:ser>
          <c:idx val="0"/>
          <c:order val="0"/>
          <c:tx>
            <c:strRef>
              <c:f>Sheet1!$K$2</c:f>
              <c:strCache>
                <c:ptCount val="1"/>
                <c:pt idx="0">
                  <c:v>Nusselt numbe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C$3:$C$9</c:f>
              <c:numCache>
                <c:formatCode>General</c:formatCode>
                <c:ptCount val="7"/>
                <c:pt idx="0">
                  <c:v>22260</c:v>
                </c:pt>
                <c:pt idx="1">
                  <c:v>44955</c:v>
                </c:pt>
                <c:pt idx="2">
                  <c:v>87384</c:v>
                </c:pt>
                <c:pt idx="3">
                  <c:v>287712</c:v>
                </c:pt>
                <c:pt idx="4">
                  <c:v>662000</c:v>
                </c:pt>
                <c:pt idx="5">
                  <c:v>903279</c:v>
                </c:pt>
                <c:pt idx="6">
                  <c:v>2088000</c:v>
                </c:pt>
              </c:numCache>
            </c:numRef>
          </c:xVal>
          <c:yVal>
            <c:numRef>
              <c:f>Sheet1!$K$3:$K$9</c:f>
              <c:numCache>
                <c:formatCode>General</c:formatCode>
                <c:ptCount val="7"/>
                <c:pt idx="0">
                  <c:v>4.1439999999999975</c:v>
                </c:pt>
                <c:pt idx="1">
                  <c:v>4.0529999999999973</c:v>
                </c:pt>
                <c:pt idx="2">
                  <c:v>4.4630000000000001</c:v>
                </c:pt>
                <c:pt idx="3">
                  <c:v>3.6159999999999997</c:v>
                </c:pt>
                <c:pt idx="4">
                  <c:v>3.5030000000000001</c:v>
                </c:pt>
                <c:pt idx="5">
                  <c:v>3.5049999999999999</c:v>
                </c:pt>
                <c:pt idx="6">
                  <c:v>3.412999999999998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ACA-4E45-B7CA-438D64D89FDB}"/>
            </c:ext>
          </c:extLst>
        </c:ser>
        <c:axId val="165257216"/>
        <c:axId val="165258752"/>
      </c:scatterChart>
      <c:valAx>
        <c:axId val="165257216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258752"/>
        <c:crosses val="autoZero"/>
        <c:crossBetween val="midCat"/>
      </c:valAx>
      <c:valAx>
        <c:axId val="16525875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2572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/>
              <a:t>Richardson</a:t>
            </a:r>
            <a:r>
              <a:rPr lang="en-IN" baseline="0" dirty="0"/>
              <a:t> numbers vs Nusselt Number ratios</a:t>
            </a:r>
          </a:p>
        </c:rich>
      </c:tx>
      <c:layout/>
      <c:spPr>
        <a:noFill/>
        <a:ln>
          <a:noFill/>
        </a:ln>
        <a:effectLst/>
      </c:spPr>
    </c:title>
    <c:plotArea>
      <c:layout>
        <c:manualLayout>
          <c:layoutTarget val="inner"/>
          <c:xMode val="edge"/>
          <c:yMode val="edge"/>
          <c:x val="5.3458442694663155E-2"/>
          <c:y val="0.2416666666666667"/>
          <c:w val="0.90903455818022749"/>
          <c:h val="0.38667541557305352"/>
        </c:manualLayout>
      </c:layout>
      <c:scatterChart>
        <c:scatterStyle val="smoothMarker"/>
        <c:ser>
          <c:idx val="0"/>
          <c:order val="0"/>
          <c:tx>
            <c:strRef>
              <c:f>Sheet1!$C$111</c:f>
              <c:strCache>
                <c:ptCount val="1"/>
                <c:pt idx="0">
                  <c:v>nusselt numbers for 0%/nusselt number of pure water at ri=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12:$B$11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112:$C$117</c:f>
              <c:numCache>
                <c:formatCode>General</c:formatCode>
                <c:ptCount val="6"/>
                <c:pt idx="0">
                  <c:v>2.8180499999999973</c:v>
                </c:pt>
                <c:pt idx="1">
                  <c:v>3.20947</c:v>
                </c:pt>
                <c:pt idx="2">
                  <c:v>3.4140499999999983</c:v>
                </c:pt>
                <c:pt idx="3">
                  <c:v>3.61036</c:v>
                </c:pt>
                <c:pt idx="4">
                  <c:v>3.7155200000000002</c:v>
                </c:pt>
                <c:pt idx="5">
                  <c:v>3.836269999999997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0DD-4C37-AFC5-ABF2156535F6}"/>
            </c:ext>
          </c:extLst>
        </c:ser>
        <c:ser>
          <c:idx val="1"/>
          <c:order val="1"/>
          <c:tx>
            <c:strRef>
              <c:f>Sheet1!$D$111</c:f>
              <c:strCache>
                <c:ptCount val="1"/>
                <c:pt idx="0">
                  <c:v>nusselt numbers for 1%/nusselt number of pure water at ri=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112:$B$11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112:$D$117</c:f>
              <c:numCache>
                <c:formatCode>General</c:formatCode>
                <c:ptCount val="6"/>
                <c:pt idx="0">
                  <c:v>2.7662599999999986</c:v>
                </c:pt>
                <c:pt idx="1">
                  <c:v>3.1875300000000015</c:v>
                </c:pt>
                <c:pt idx="2">
                  <c:v>3.4006499999999988</c:v>
                </c:pt>
                <c:pt idx="3">
                  <c:v>3.6035800000000013</c:v>
                </c:pt>
                <c:pt idx="4">
                  <c:v>3.7115</c:v>
                </c:pt>
                <c:pt idx="5">
                  <c:v>3.83485999999999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0DD-4C37-AFC5-ABF2156535F6}"/>
            </c:ext>
          </c:extLst>
        </c:ser>
        <c:ser>
          <c:idx val="2"/>
          <c:order val="2"/>
          <c:tx>
            <c:strRef>
              <c:f>Sheet1!$E$111</c:f>
              <c:strCache>
                <c:ptCount val="1"/>
                <c:pt idx="0">
                  <c:v>nusselt numbers for 2%/nusselt number of pure water at ri=0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112:$B$11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112:$E$117</c:f>
              <c:numCache>
                <c:formatCode>General</c:formatCode>
                <c:ptCount val="6"/>
                <c:pt idx="0">
                  <c:v>2.7167699999999986</c:v>
                </c:pt>
                <c:pt idx="1">
                  <c:v>3.1737000000000002</c:v>
                </c:pt>
                <c:pt idx="2">
                  <c:v>3.3924399999999979</c:v>
                </c:pt>
                <c:pt idx="3">
                  <c:v>3.60181</c:v>
                </c:pt>
                <c:pt idx="4">
                  <c:v>3.7118399999999987</c:v>
                </c:pt>
                <c:pt idx="5">
                  <c:v>3.83753999999999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0DD-4C37-AFC5-ABF2156535F6}"/>
            </c:ext>
          </c:extLst>
        </c:ser>
        <c:ser>
          <c:idx val="3"/>
          <c:order val="3"/>
          <c:tx>
            <c:strRef>
              <c:f>Sheet1!$F$111</c:f>
              <c:strCache>
                <c:ptCount val="1"/>
                <c:pt idx="0">
                  <c:v>nusselt numbers for 4%/nusselt number of pure water at ri=0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112:$B$11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112:$F$117</c:f>
              <c:numCache>
                <c:formatCode>General</c:formatCode>
                <c:ptCount val="6"/>
                <c:pt idx="0">
                  <c:v>2.6368599999999978</c:v>
                </c:pt>
                <c:pt idx="1">
                  <c:v>3.1608499999999986</c:v>
                </c:pt>
                <c:pt idx="2">
                  <c:v>3.3908199999999988</c:v>
                </c:pt>
                <c:pt idx="3">
                  <c:v>3.6073800000000014</c:v>
                </c:pt>
                <c:pt idx="4">
                  <c:v>3.7222900000000001</c:v>
                </c:pt>
                <c:pt idx="5">
                  <c:v>3.852349999999997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F0DD-4C37-AFC5-ABF2156535F6}"/>
            </c:ext>
          </c:extLst>
        </c:ser>
        <c:axId val="170195200"/>
        <c:axId val="170201472"/>
      </c:scatterChart>
      <c:valAx>
        <c:axId val="17019520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201472"/>
        <c:crosses val="autoZero"/>
        <c:crossBetween val="midCat"/>
      </c:valAx>
      <c:valAx>
        <c:axId val="17020147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195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  <a:ea typeface="+mn-ea"/>
                <a:cs typeface="+mn-cs"/>
              </a:defRPr>
            </a:pPr>
            <a:r>
              <a:rPr lang="en-IN" sz="1800" b="0" i="0" baseline="0" dirty="0">
                <a:effectLst/>
              </a:rPr>
              <a:t>Richardson numbers vs Average Wall shear stresses ratio</a:t>
            </a:r>
            <a:endParaRPr lang="en-IN" dirty="0">
              <a:effectLst/>
            </a:endParaRPr>
          </a:p>
        </c:rich>
      </c:tx>
      <c:layout/>
      <c:spPr>
        <a:noFill/>
        <a:ln>
          <a:noFill/>
        </a:ln>
        <a:effectLst/>
      </c:spPr>
    </c:title>
    <c:plotArea>
      <c:layout>
        <c:manualLayout>
          <c:layoutTarget val="inner"/>
          <c:xMode val="edge"/>
          <c:yMode val="edge"/>
          <c:x val="5.3458442694663155E-2"/>
          <c:y val="0.24259259259259275"/>
          <c:w val="0.90903455818022749"/>
          <c:h val="0.36723097112860903"/>
        </c:manualLayout>
      </c:layout>
      <c:scatterChart>
        <c:scatterStyle val="smoothMarker"/>
        <c:ser>
          <c:idx val="0"/>
          <c:order val="0"/>
          <c:tx>
            <c:strRef>
              <c:f>Sheet1!$C$95</c:f>
              <c:strCache>
                <c:ptCount val="1"/>
                <c:pt idx="0">
                  <c:v>avg shear stress for 0%/shear stress for pure water at ri=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96:$B$10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96:$C$101</c:f>
              <c:numCache>
                <c:formatCode>General</c:formatCode>
                <c:ptCount val="6"/>
                <c:pt idx="0">
                  <c:v>1.00603</c:v>
                </c:pt>
                <c:pt idx="1">
                  <c:v>1.0319899999999993</c:v>
                </c:pt>
                <c:pt idx="2">
                  <c:v>1.0646599999999999</c:v>
                </c:pt>
                <c:pt idx="3">
                  <c:v>1.1314299999999993</c:v>
                </c:pt>
                <c:pt idx="4">
                  <c:v>1.1992799999999999</c:v>
                </c:pt>
                <c:pt idx="5">
                  <c:v>1.33444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7A1-4139-8363-20C9BB548B6B}"/>
            </c:ext>
          </c:extLst>
        </c:ser>
        <c:ser>
          <c:idx val="1"/>
          <c:order val="1"/>
          <c:tx>
            <c:strRef>
              <c:f>Sheet1!$D$95</c:f>
              <c:strCache>
                <c:ptCount val="1"/>
                <c:pt idx="0">
                  <c:v>avg shear stress for 1%/shear stress for pure water at ri=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96:$B$10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96:$D$101</c:f>
              <c:numCache>
                <c:formatCode>General</c:formatCode>
                <c:ptCount val="6"/>
                <c:pt idx="0">
                  <c:v>1.1540100000000006</c:v>
                </c:pt>
                <c:pt idx="1">
                  <c:v>1.18272</c:v>
                </c:pt>
                <c:pt idx="2">
                  <c:v>1.21888</c:v>
                </c:pt>
                <c:pt idx="3">
                  <c:v>1.2936299999999994</c:v>
                </c:pt>
                <c:pt idx="4">
                  <c:v>1.37026</c:v>
                </c:pt>
                <c:pt idx="5">
                  <c:v>1.523899999999999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7A1-4139-8363-20C9BB548B6B}"/>
            </c:ext>
          </c:extLst>
        </c:ser>
        <c:ser>
          <c:idx val="2"/>
          <c:order val="2"/>
          <c:tx>
            <c:strRef>
              <c:f>Sheet1!$E$95</c:f>
              <c:strCache>
                <c:ptCount val="1"/>
                <c:pt idx="0">
                  <c:v>avg shear stress for 2%/shear stress for pure water at ri=0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96:$B$10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96:$E$101</c:f>
              <c:numCache>
                <c:formatCode>General</c:formatCode>
                <c:ptCount val="6"/>
                <c:pt idx="0">
                  <c:v>1.3559899999999998</c:v>
                </c:pt>
                <c:pt idx="1">
                  <c:v>1.3872800000000001</c:v>
                </c:pt>
                <c:pt idx="2">
                  <c:v>1.4268999999999994</c:v>
                </c:pt>
                <c:pt idx="3">
                  <c:v>1.5097799999999992</c:v>
                </c:pt>
                <c:pt idx="4">
                  <c:v>1.5956299999999994</c:v>
                </c:pt>
                <c:pt idx="5">
                  <c:v>1.769429999999999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7A1-4139-8363-20C9BB548B6B}"/>
            </c:ext>
          </c:extLst>
        </c:ser>
        <c:ser>
          <c:idx val="3"/>
          <c:order val="3"/>
          <c:tx>
            <c:strRef>
              <c:f>Sheet1!$F$95</c:f>
              <c:strCache>
                <c:ptCount val="1"/>
                <c:pt idx="0">
                  <c:v>avg shear stress for 4%/shear stress for pure water at ri=0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96:$B$10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96:$F$101</c:f>
              <c:numCache>
                <c:formatCode>General</c:formatCode>
                <c:ptCount val="6"/>
                <c:pt idx="0">
                  <c:v>2.0396199999999989</c:v>
                </c:pt>
                <c:pt idx="1">
                  <c:v>2.0773799999999998</c:v>
                </c:pt>
                <c:pt idx="2">
                  <c:v>2.12595</c:v>
                </c:pt>
                <c:pt idx="3">
                  <c:v>2.2298</c:v>
                </c:pt>
                <c:pt idx="4">
                  <c:v>2.3401299999999998</c:v>
                </c:pt>
                <c:pt idx="5">
                  <c:v>2.5693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7A1-4139-8363-20C9BB548B6B}"/>
            </c:ext>
          </c:extLst>
        </c:ser>
        <c:axId val="170601088"/>
        <c:axId val="170615552"/>
      </c:scatterChart>
      <c:valAx>
        <c:axId val="170601088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615552"/>
        <c:crosses val="autoZero"/>
        <c:crossBetween val="midCat"/>
      </c:valAx>
      <c:valAx>
        <c:axId val="17061555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6010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sz="1200" dirty="0"/>
              <a:t>Richardson</a:t>
            </a:r>
            <a:r>
              <a:rPr lang="en-IN" sz="1200" baseline="0" dirty="0"/>
              <a:t> number vs average heat transfer coefficient</a:t>
            </a:r>
            <a:endParaRPr lang="en-IN" sz="1200" dirty="0"/>
          </a:p>
        </c:rich>
      </c:tx>
      <c:layout>
        <c:manualLayout>
          <c:xMode val="edge"/>
          <c:yMode val="edge"/>
          <c:x val="0.12991666666666671"/>
          <c:y val="2.7777777777777811E-2"/>
        </c:manualLayout>
      </c:layout>
      <c:spPr>
        <a:noFill/>
        <a:ln>
          <a:noFill/>
        </a:ln>
        <a:effectLst/>
      </c:spPr>
    </c:title>
    <c:plotArea>
      <c:layout/>
      <c:scatterChart>
        <c:scatterStyle val="smoothMarker"/>
        <c:ser>
          <c:idx val="0"/>
          <c:order val="0"/>
          <c:tx>
            <c:strRef>
              <c:f>Sheet1!$C$5</c:f>
              <c:strCache>
                <c:ptCount val="1"/>
                <c:pt idx="0">
                  <c:v>heat transfer coefficient for 0%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6:$C$11</c:f>
              <c:numCache>
                <c:formatCode>General</c:formatCode>
                <c:ptCount val="6"/>
                <c:pt idx="0">
                  <c:v>5.4481330000000003</c:v>
                </c:pt>
                <c:pt idx="1">
                  <c:v>21.254010000000001</c:v>
                </c:pt>
                <c:pt idx="2">
                  <c:v>34.202160000000013</c:v>
                </c:pt>
                <c:pt idx="3">
                  <c:v>50.52384</c:v>
                </c:pt>
                <c:pt idx="4">
                  <c:v>60.978990000000003</c:v>
                </c:pt>
                <c:pt idx="5">
                  <c:v>74.30826000000000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EDB-4453-8B11-518174D19F19}"/>
            </c:ext>
          </c:extLst>
        </c:ser>
        <c:ser>
          <c:idx val="1"/>
          <c:order val="1"/>
          <c:tx>
            <c:strRef>
              <c:f>Sheet1!$D$5</c:f>
              <c:strCache>
                <c:ptCount val="1"/>
                <c:pt idx="0">
                  <c:v>heat transfer coefficient for 1%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6:$D$11</c:f>
              <c:numCache>
                <c:formatCode>General</c:formatCode>
                <c:ptCount val="6"/>
                <c:pt idx="0">
                  <c:v>6.3135739999999974</c:v>
                </c:pt>
                <c:pt idx="1">
                  <c:v>24.13026000000001</c:v>
                </c:pt>
                <c:pt idx="2">
                  <c:v>38.328620000000001</c:v>
                </c:pt>
                <c:pt idx="3">
                  <c:v>55.857639999999996</c:v>
                </c:pt>
                <c:pt idx="4">
                  <c:v>66.905910000000006</c:v>
                </c:pt>
                <c:pt idx="5">
                  <c:v>80.81236999999998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EDB-4453-8B11-518174D19F19}"/>
            </c:ext>
          </c:extLst>
        </c:ser>
        <c:ser>
          <c:idx val="2"/>
          <c:order val="2"/>
          <c:tx>
            <c:strRef>
              <c:f>Sheet1!$E$5</c:f>
              <c:strCache>
                <c:ptCount val="1"/>
                <c:pt idx="0">
                  <c:v>heat transfer coefficient for 2%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6:$E$11</c:f>
              <c:numCache>
                <c:formatCode>General</c:formatCode>
                <c:ptCount val="6"/>
                <c:pt idx="0">
                  <c:v>7.3542230000000002</c:v>
                </c:pt>
                <c:pt idx="1">
                  <c:v>27.494589999999985</c:v>
                </c:pt>
                <c:pt idx="2">
                  <c:v>43.093140000000012</c:v>
                </c:pt>
                <c:pt idx="3">
                  <c:v>61.948400000000007</c:v>
                </c:pt>
                <c:pt idx="4">
                  <c:v>73.634379999999979</c:v>
                </c:pt>
                <c:pt idx="5">
                  <c:v>88.13717000000001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CEDB-4453-8B11-518174D19F19}"/>
            </c:ext>
          </c:extLst>
        </c:ser>
        <c:ser>
          <c:idx val="3"/>
          <c:order val="3"/>
          <c:tx>
            <c:strRef>
              <c:f>Sheet1!$F$5</c:f>
              <c:strCache>
                <c:ptCount val="1"/>
                <c:pt idx="0">
                  <c:v>heat transfer coefficient for 4%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6:$F$11</c:f>
              <c:numCache>
                <c:formatCode>General</c:formatCode>
                <c:ptCount val="6"/>
                <c:pt idx="0">
                  <c:v>10.667810000000001</c:v>
                </c:pt>
                <c:pt idx="1">
                  <c:v>37.61598</c:v>
                </c:pt>
                <c:pt idx="2">
                  <c:v>57.02608</c:v>
                </c:pt>
                <c:pt idx="3">
                  <c:v>79.286230000000003</c:v>
                </c:pt>
                <c:pt idx="4">
                  <c:v>92.519070000000013</c:v>
                </c:pt>
                <c:pt idx="5">
                  <c:v>108.36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CEDB-4453-8B11-518174D19F19}"/>
            </c:ext>
          </c:extLst>
        </c:ser>
        <c:axId val="165857920"/>
        <c:axId val="166175488"/>
      </c:scatterChart>
      <c:valAx>
        <c:axId val="165857920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175488"/>
        <c:crosses val="autoZero"/>
        <c:crossBetween val="midCat"/>
      </c:valAx>
      <c:valAx>
        <c:axId val="16617548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8579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sz="1400" b="0" i="0" u="none" strike="noStrike" baseline="0">
                <a:effectLst/>
              </a:rPr>
              <a:t>Richardson number vs nusselt number</a:t>
            </a:r>
          </a:p>
        </c:rich>
      </c:tx>
      <c:layout/>
      <c:spPr>
        <a:noFill/>
        <a:ln>
          <a:noFill/>
        </a:ln>
        <a:effectLst/>
      </c:spPr>
    </c:title>
    <c:plotArea>
      <c:layout/>
      <c:scatterChart>
        <c:scatterStyle val="smoothMarker"/>
        <c:ser>
          <c:idx val="0"/>
          <c:order val="0"/>
          <c:tx>
            <c:strRef>
              <c:f>Sheet1!$C$25</c:f>
              <c:strCache>
                <c:ptCount val="1"/>
                <c:pt idx="0">
                  <c:v>nuselt numbers for 0%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26:$B$3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26:$C$31</c:f>
              <c:numCache>
                <c:formatCode>General</c:formatCode>
                <c:ptCount val="6"/>
                <c:pt idx="0">
                  <c:v>5.3542999999999985</c:v>
                </c:pt>
                <c:pt idx="1">
                  <c:v>6.0979999999999972</c:v>
                </c:pt>
                <c:pt idx="2">
                  <c:v>6.4867000000000026</c:v>
                </c:pt>
                <c:pt idx="3">
                  <c:v>6.8596899999999996</c:v>
                </c:pt>
                <c:pt idx="4">
                  <c:v>7.0595030000000003</c:v>
                </c:pt>
                <c:pt idx="5">
                  <c:v>7.28892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CD5-4FAD-8000-ABBC19F17ABD}"/>
            </c:ext>
          </c:extLst>
        </c:ser>
        <c:ser>
          <c:idx val="1"/>
          <c:order val="1"/>
          <c:tx>
            <c:strRef>
              <c:f>Sheet1!$D$25</c:f>
              <c:strCache>
                <c:ptCount val="1"/>
                <c:pt idx="0">
                  <c:v>nusselt numbers for 1%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26:$B$3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26:$D$31</c:f>
              <c:numCache>
                <c:formatCode>General</c:formatCode>
                <c:ptCount val="6"/>
                <c:pt idx="0">
                  <c:v>5.255900999999997</c:v>
                </c:pt>
                <c:pt idx="1">
                  <c:v>6.0563200000000004</c:v>
                </c:pt>
                <c:pt idx="2">
                  <c:v>6.4612400000000028</c:v>
                </c:pt>
                <c:pt idx="3">
                  <c:v>6.8468099999999996</c:v>
                </c:pt>
                <c:pt idx="4">
                  <c:v>7.05185</c:v>
                </c:pt>
                <c:pt idx="5">
                  <c:v>7.286250000000002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2CD5-4FAD-8000-ABBC19F17ABD}"/>
            </c:ext>
          </c:extLst>
        </c:ser>
        <c:ser>
          <c:idx val="2"/>
          <c:order val="2"/>
          <c:tx>
            <c:strRef>
              <c:f>Sheet1!$E$25</c:f>
              <c:strCache>
                <c:ptCount val="1"/>
                <c:pt idx="0">
                  <c:v>nusselt numbers for 2%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26:$B$3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26:$E$31</c:f>
              <c:numCache>
                <c:formatCode>General</c:formatCode>
                <c:ptCount val="6"/>
                <c:pt idx="0">
                  <c:v>5.1618759999999977</c:v>
                </c:pt>
                <c:pt idx="1">
                  <c:v>6.0300419999999999</c:v>
                </c:pt>
                <c:pt idx="2">
                  <c:v>6.4456480000000029</c:v>
                </c:pt>
                <c:pt idx="3">
                  <c:v>6.843439</c:v>
                </c:pt>
                <c:pt idx="4">
                  <c:v>7.0525119999999957</c:v>
                </c:pt>
                <c:pt idx="5">
                  <c:v>7.291332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2CD5-4FAD-8000-ABBC19F17ABD}"/>
            </c:ext>
          </c:extLst>
        </c:ser>
        <c:ser>
          <c:idx val="3"/>
          <c:order val="3"/>
          <c:tx>
            <c:strRef>
              <c:f>Sheet1!$F$25</c:f>
              <c:strCache>
                <c:ptCount val="1"/>
                <c:pt idx="0">
                  <c:v>nusselt numbers for 4%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26:$B$31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26:$F$31</c:f>
              <c:numCache>
                <c:formatCode>General</c:formatCode>
                <c:ptCount val="6"/>
                <c:pt idx="0">
                  <c:v>5.0100480000000003</c:v>
                </c:pt>
                <c:pt idx="1">
                  <c:v>6.0056310000000002</c:v>
                </c:pt>
                <c:pt idx="2">
                  <c:v>6.4425679999999996</c:v>
                </c:pt>
                <c:pt idx="3">
                  <c:v>6.8540259999999966</c:v>
                </c:pt>
                <c:pt idx="4">
                  <c:v>7.0723609999999999</c:v>
                </c:pt>
                <c:pt idx="5">
                  <c:v>7.319479000000000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2CD5-4FAD-8000-ABBC19F17ABD}"/>
            </c:ext>
          </c:extLst>
        </c:ser>
        <c:axId val="166939648"/>
        <c:axId val="166945920"/>
      </c:scatterChart>
      <c:valAx>
        <c:axId val="166939648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945920"/>
        <c:crosses val="autoZero"/>
        <c:crossBetween val="midCat"/>
      </c:valAx>
      <c:valAx>
        <c:axId val="166945920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9396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sz="1400" b="0" i="0" u="none" strike="noStrike" baseline="0">
                <a:effectLst/>
              </a:rPr>
              <a:t>Richardson number vs average wall shear stress</a:t>
            </a:r>
            <a:endParaRPr lang="en-IN"/>
          </a:p>
        </c:rich>
      </c:tx>
      <c:layout/>
      <c:spPr>
        <a:noFill/>
        <a:ln>
          <a:noFill/>
        </a:ln>
        <a:effectLst/>
      </c:spPr>
    </c:title>
    <c:plotArea>
      <c:layout>
        <c:manualLayout>
          <c:layoutTarget val="inner"/>
          <c:xMode val="edge"/>
          <c:yMode val="edge"/>
          <c:x val="0.10933092738407699"/>
          <c:y val="0.18097222222222234"/>
          <c:w val="0.86489129483814575"/>
          <c:h val="0.54380322251385282"/>
        </c:manualLayout>
      </c:layout>
      <c:scatterChart>
        <c:scatterStyle val="smoothMarker"/>
        <c:ser>
          <c:idx val="0"/>
          <c:order val="0"/>
          <c:tx>
            <c:strRef>
              <c:f>Sheet1!$C$43</c:f>
              <c:strCache>
                <c:ptCount val="1"/>
                <c:pt idx="0">
                  <c:v>avg shear stress for 0%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44:$B$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44:$C$49</c:f>
              <c:numCache>
                <c:formatCode>General</c:formatCode>
                <c:ptCount val="6"/>
                <c:pt idx="0">
                  <c:v>6.6354363000000003E-3</c:v>
                </c:pt>
                <c:pt idx="1">
                  <c:v>6.8066488000000031E-3</c:v>
                </c:pt>
                <c:pt idx="2">
                  <c:v>7.0221635000000029E-3</c:v>
                </c:pt>
                <c:pt idx="3">
                  <c:v>7.462540600000003E-3</c:v>
                </c:pt>
                <c:pt idx="4">
                  <c:v>7.9100398000000044E-3</c:v>
                </c:pt>
                <c:pt idx="5">
                  <c:v>8.8015870000000083E-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222-4ADE-BDBD-DDB83B2C6699}"/>
            </c:ext>
          </c:extLst>
        </c:ser>
        <c:ser>
          <c:idx val="1"/>
          <c:order val="1"/>
          <c:tx>
            <c:strRef>
              <c:f>Sheet1!$D$43</c:f>
              <c:strCache>
                <c:ptCount val="1"/>
                <c:pt idx="0">
                  <c:v>avg shear stress for 1%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44:$B$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44:$D$49</c:f>
              <c:numCache>
                <c:formatCode>General</c:formatCode>
                <c:ptCount val="6"/>
                <c:pt idx="0">
                  <c:v>7.6114400000000032E-3</c:v>
                </c:pt>
                <c:pt idx="1">
                  <c:v>7.8008490000000055E-3</c:v>
                </c:pt>
                <c:pt idx="2">
                  <c:v>8.0393040000000006E-3</c:v>
                </c:pt>
                <c:pt idx="3">
                  <c:v>8.5323520000000052E-3</c:v>
                </c:pt>
                <c:pt idx="4">
                  <c:v>9.0377940000000052E-3</c:v>
                </c:pt>
                <c:pt idx="5">
                  <c:v>1.005108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222-4ADE-BDBD-DDB83B2C6699}"/>
            </c:ext>
          </c:extLst>
        </c:ser>
        <c:ser>
          <c:idx val="2"/>
          <c:order val="2"/>
          <c:tx>
            <c:strRef>
              <c:f>Sheet1!$E$43</c:f>
              <c:strCache>
                <c:ptCount val="1"/>
                <c:pt idx="0">
                  <c:v>avg shear stress for 2%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44:$B$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44:$E$49</c:f>
              <c:numCache>
                <c:formatCode>General</c:formatCode>
                <c:ptCount val="6"/>
                <c:pt idx="0">
                  <c:v>8.9436190000000068E-3</c:v>
                </c:pt>
                <c:pt idx="1">
                  <c:v>9.149997E-3</c:v>
                </c:pt>
                <c:pt idx="2">
                  <c:v>9.4113250000000034E-3</c:v>
                </c:pt>
                <c:pt idx="3">
                  <c:v>9.9579710000000047E-3</c:v>
                </c:pt>
                <c:pt idx="4">
                  <c:v>1.0524220000000001E-2</c:v>
                </c:pt>
                <c:pt idx="5">
                  <c:v>1.167057000000000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B222-4ADE-BDBD-DDB83B2C6699}"/>
            </c:ext>
          </c:extLst>
        </c:ser>
        <c:ser>
          <c:idx val="3"/>
          <c:order val="3"/>
          <c:tx>
            <c:strRef>
              <c:f>Sheet1!$F$43</c:f>
              <c:strCache>
                <c:ptCount val="1"/>
                <c:pt idx="0">
                  <c:v>avg shear stress for 4% 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44:$B$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44:$F$49</c:f>
              <c:numCache>
                <c:formatCode>General</c:formatCode>
                <c:ptCount val="6"/>
                <c:pt idx="0">
                  <c:v>1.345261E-2</c:v>
                </c:pt>
                <c:pt idx="1">
                  <c:v>1.3701680000000006E-2</c:v>
                </c:pt>
                <c:pt idx="2">
                  <c:v>1.4022049999999998E-2</c:v>
                </c:pt>
                <c:pt idx="3">
                  <c:v>1.470695E-2</c:v>
                </c:pt>
                <c:pt idx="4">
                  <c:v>1.5434680000000001E-2</c:v>
                </c:pt>
                <c:pt idx="5">
                  <c:v>1.6946180000000012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B222-4ADE-BDBD-DDB83B2C6699}"/>
            </c:ext>
          </c:extLst>
        </c:ser>
        <c:axId val="168240256"/>
        <c:axId val="168242560"/>
      </c:scatterChart>
      <c:valAx>
        <c:axId val="168240256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8242560"/>
        <c:crosses val="autoZero"/>
        <c:crossBetween val="midCat"/>
      </c:valAx>
      <c:valAx>
        <c:axId val="168242560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82402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/>
              <a:t>Richardson Number vs Hear transfer coefficient values in wall-1</a:t>
            </a:r>
          </a:p>
        </c:rich>
      </c:tx>
      <c:layout/>
      <c:spPr>
        <a:noFill/>
        <a:ln>
          <a:noFill/>
        </a:ln>
        <a:effectLst/>
      </c:spPr>
    </c:title>
    <c:plotArea>
      <c:layout>
        <c:manualLayout>
          <c:layoutTarget val="inner"/>
          <c:xMode val="edge"/>
          <c:yMode val="edge"/>
          <c:x val="9.2518372703412191E-2"/>
          <c:y val="0.23652777777777778"/>
          <c:w val="0.88386351706036748"/>
          <c:h val="0.38755212890055435"/>
        </c:manualLayout>
      </c:layout>
      <c:scatterChart>
        <c:scatterStyle val="smoothMarker"/>
        <c:ser>
          <c:idx val="0"/>
          <c:order val="0"/>
          <c:tx>
            <c:strRef>
              <c:f>Sheet1!$C$61</c:f>
              <c:strCache>
                <c:ptCount val="1"/>
                <c:pt idx="0">
                  <c:v>heat transfer coeffient in wall1 for 0% 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62:$B$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62:$C$67</c:f>
              <c:numCache>
                <c:formatCode>General</c:formatCode>
                <c:ptCount val="6"/>
                <c:pt idx="0">
                  <c:v>5.5320112999999971</c:v>
                </c:pt>
                <c:pt idx="1">
                  <c:v>22.653324000000001</c:v>
                </c:pt>
                <c:pt idx="2">
                  <c:v>37.677835000000002</c:v>
                </c:pt>
                <c:pt idx="3">
                  <c:v>57.567446999999994</c:v>
                </c:pt>
                <c:pt idx="4">
                  <c:v>70.733860000000007</c:v>
                </c:pt>
                <c:pt idx="5">
                  <c:v>87.91391400000004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FC7-4919-BBF6-87BFC410F42F}"/>
            </c:ext>
          </c:extLst>
        </c:ser>
        <c:ser>
          <c:idx val="1"/>
          <c:order val="1"/>
          <c:tx>
            <c:strRef>
              <c:f>Sheet1!$D$61</c:f>
              <c:strCache>
                <c:ptCount val="1"/>
                <c:pt idx="0">
                  <c:v>heat transfer coeffient in wall1 for 1% 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62:$B$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62:$D$67</c:f>
              <c:numCache>
                <c:formatCode>General</c:formatCode>
                <c:ptCount val="6"/>
                <c:pt idx="0">
                  <c:v>6.4199440000000001</c:v>
                </c:pt>
                <c:pt idx="1">
                  <c:v>25.855989000000001</c:v>
                </c:pt>
                <c:pt idx="2">
                  <c:v>42.503020000000006</c:v>
                </c:pt>
                <c:pt idx="3">
                  <c:v>64.091133999999997</c:v>
                </c:pt>
                <c:pt idx="4">
                  <c:v>78.135024000000001</c:v>
                </c:pt>
                <c:pt idx="5">
                  <c:v>96.18362299999998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FC7-4919-BBF6-87BFC410F42F}"/>
            </c:ext>
          </c:extLst>
        </c:ser>
        <c:ser>
          <c:idx val="2"/>
          <c:order val="2"/>
          <c:tx>
            <c:strRef>
              <c:f>Sheet1!$E$61</c:f>
              <c:strCache>
                <c:ptCount val="1"/>
                <c:pt idx="0">
                  <c:v>heat transfer coeffient in wall1 for 2% 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62:$B$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62:$E$67</c:f>
              <c:numCache>
                <c:formatCode>General</c:formatCode>
                <c:ptCount val="6"/>
                <c:pt idx="0">
                  <c:v>7.4921296999999996</c:v>
                </c:pt>
                <c:pt idx="1">
                  <c:v>29.661206</c:v>
                </c:pt>
                <c:pt idx="2">
                  <c:v>48.186551000000001</c:v>
                </c:pt>
                <c:pt idx="3">
                  <c:v>71.705004000000002</c:v>
                </c:pt>
                <c:pt idx="4">
                  <c:v>86.719145999999995</c:v>
                </c:pt>
                <c:pt idx="5">
                  <c:v>105.67564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FC7-4919-BBF6-87BFC410F42F}"/>
            </c:ext>
          </c:extLst>
        </c:ser>
        <c:ser>
          <c:idx val="3"/>
          <c:order val="3"/>
          <c:tx>
            <c:strRef>
              <c:f>Sheet1!$F$61</c:f>
              <c:strCache>
                <c:ptCount val="1"/>
                <c:pt idx="0">
                  <c:v>heat transfer coeffient in wall1 for 4% 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62:$B$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62:$F$67</c:f>
              <c:numCache>
                <c:formatCode>General</c:formatCode>
                <c:ptCount val="6"/>
                <c:pt idx="0">
                  <c:v>10.932920999999999</c:v>
                </c:pt>
                <c:pt idx="1">
                  <c:v>41.379691999999999</c:v>
                </c:pt>
                <c:pt idx="2">
                  <c:v>65.24007899999998</c:v>
                </c:pt>
                <c:pt idx="3">
                  <c:v>93.902766999999983</c:v>
                </c:pt>
                <c:pt idx="4">
                  <c:v>111.32034999999998</c:v>
                </c:pt>
                <c:pt idx="5">
                  <c:v>132.3072000000000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FC7-4919-BBF6-87BFC410F42F}"/>
            </c:ext>
          </c:extLst>
        </c:ser>
        <c:axId val="168700928"/>
        <c:axId val="168703104"/>
      </c:scatterChart>
      <c:valAx>
        <c:axId val="168700928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8703104"/>
        <c:crosses val="autoZero"/>
        <c:crossBetween val="midCat"/>
      </c:valAx>
      <c:valAx>
        <c:axId val="16870310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870092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/>
              <a:t>Richardson Number vs Heat</a:t>
            </a:r>
            <a:r>
              <a:rPr lang="en-IN" baseline="0" dirty="0"/>
              <a:t> transfer coefficient in wall-2 &amp; wall-3</a:t>
            </a:r>
            <a:endParaRPr lang="en-IN" dirty="0"/>
          </a:p>
        </c:rich>
      </c:tx>
      <c:layout/>
      <c:spPr>
        <a:noFill/>
        <a:ln>
          <a:noFill/>
        </a:ln>
        <a:effectLst/>
      </c:spPr>
    </c:title>
    <c:plotArea>
      <c:layout/>
      <c:scatterChart>
        <c:scatterStyle val="smoothMarker"/>
        <c:ser>
          <c:idx val="0"/>
          <c:order val="0"/>
          <c:tx>
            <c:strRef>
              <c:f>Sheet1!$C$80</c:f>
              <c:strCache>
                <c:ptCount val="1"/>
                <c:pt idx="0">
                  <c:v>heat transfer coeff in wall2&amp;3 for 0% 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81:$B$86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81:$C$86</c:f>
              <c:numCache>
                <c:formatCode>General</c:formatCode>
                <c:ptCount val="6"/>
                <c:pt idx="0">
                  <c:v>5.4061940999999996</c:v>
                </c:pt>
                <c:pt idx="1">
                  <c:v>20.554355000000012</c:v>
                </c:pt>
                <c:pt idx="2">
                  <c:v>32.464316000000011</c:v>
                </c:pt>
                <c:pt idx="3">
                  <c:v>47.002039000000003</c:v>
                </c:pt>
                <c:pt idx="4">
                  <c:v>56.101561000000004</c:v>
                </c:pt>
                <c:pt idx="5">
                  <c:v>67.505433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8D8-4E7B-8A90-006A85479C55}"/>
            </c:ext>
          </c:extLst>
        </c:ser>
        <c:ser>
          <c:idx val="1"/>
          <c:order val="1"/>
          <c:tx>
            <c:strRef>
              <c:f>Sheet1!$D$80</c:f>
              <c:strCache>
                <c:ptCount val="1"/>
                <c:pt idx="0">
                  <c:v>heat transfer coeff in wall2&amp;3 for 1% 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81:$B$86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81:$D$86</c:f>
              <c:numCache>
                <c:formatCode>General</c:formatCode>
                <c:ptCount val="6"/>
                <c:pt idx="0">
                  <c:v>6.2603894999999996</c:v>
                </c:pt>
                <c:pt idx="1">
                  <c:v>23.267395499999999</c:v>
                </c:pt>
                <c:pt idx="2">
                  <c:v>36.241416000000001</c:v>
                </c:pt>
                <c:pt idx="3">
                  <c:v>51.74089</c:v>
                </c:pt>
                <c:pt idx="4">
                  <c:v>61.291346500000003</c:v>
                </c:pt>
                <c:pt idx="5">
                  <c:v>73.1267464999999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8D8-4E7B-8A90-006A85479C55}"/>
            </c:ext>
          </c:extLst>
        </c:ser>
        <c:ser>
          <c:idx val="2"/>
          <c:order val="2"/>
          <c:tx>
            <c:strRef>
              <c:f>Sheet1!$E$80</c:f>
              <c:strCache>
                <c:ptCount val="1"/>
                <c:pt idx="0">
                  <c:v>heat transfer coeff in wall2&amp;3 for 2% 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81:$B$86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81:$E$86</c:f>
              <c:numCache>
                <c:formatCode>General</c:formatCode>
                <c:ptCount val="6"/>
                <c:pt idx="0">
                  <c:v>7.2852698499999997</c:v>
                </c:pt>
                <c:pt idx="1">
                  <c:v>26.411281500000001</c:v>
                </c:pt>
                <c:pt idx="2">
                  <c:v>40.546437499999996</c:v>
                </c:pt>
                <c:pt idx="3">
                  <c:v>57.070094000000005</c:v>
                </c:pt>
                <c:pt idx="4">
                  <c:v>67.092003500000004</c:v>
                </c:pt>
                <c:pt idx="5">
                  <c:v>79.36792900000006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18D8-4E7B-8A90-006A85479C55}"/>
            </c:ext>
          </c:extLst>
        </c:ser>
        <c:ser>
          <c:idx val="3"/>
          <c:order val="3"/>
          <c:tx>
            <c:strRef>
              <c:f>Sheet1!$F$80</c:f>
              <c:strCache>
                <c:ptCount val="1"/>
                <c:pt idx="0">
                  <c:v>heat transfer coeff in wall2&amp;3 for 4% 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81:$B$86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81:$F$86</c:f>
              <c:numCache>
                <c:formatCode>General</c:formatCode>
                <c:ptCount val="6"/>
                <c:pt idx="0">
                  <c:v>10.535261500000001</c:v>
                </c:pt>
                <c:pt idx="1">
                  <c:v>35.734120500000003</c:v>
                </c:pt>
                <c:pt idx="2">
                  <c:v>52.919083499999978</c:v>
                </c:pt>
                <c:pt idx="3">
                  <c:v>71.977964500000027</c:v>
                </c:pt>
                <c:pt idx="4">
                  <c:v>83.118430499999988</c:v>
                </c:pt>
                <c:pt idx="5">
                  <c:v>96.40120350000005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18D8-4E7B-8A90-006A85479C55}"/>
            </c:ext>
          </c:extLst>
        </c:ser>
        <c:axId val="167714816"/>
        <c:axId val="167797888"/>
      </c:scatterChart>
      <c:valAx>
        <c:axId val="167714816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797888"/>
        <c:crosses val="autoZero"/>
        <c:crossBetween val="midCat"/>
      </c:valAx>
      <c:valAx>
        <c:axId val="16779788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71481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/>
              <a:t>Richardson number vs Pumping power</a:t>
            </a:r>
          </a:p>
        </c:rich>
      </c:tx>
      <c:layout/>
      <c:spPr>
        <a:noFill/>
        <a:ln>
          <a:noFill/>
        </a:ln>
        <a:effectLst/>
      </c:spPr>
    </c:title>
    <c:plotArea>
      <c:layout/>
      <c:scatterChart>
        <c:scatterStyle val="smoothMarker"/>
        <c:ser>
          <c:idx val="0"/>
          <c:order val="0"/>
          <c:tx>
            <c:strRef>
              <c:f>Sheet1!$C$143</c:f>
              <c:strCache>
                <c:ptCount val="1"/>
                <c:pt idx="0">
                  <c:v>pumping power at 0%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44:$B$1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144:$C$149</c:f>
              <c:numCache>
                <c:formatCode>General</c:formatCode>
                <c:ptCount val="6"/>
                <c:pt idx="0">
                  <c:v>5.2920000000000002E-2</c:v>
                </c:pt>
                <c:pt idx="1">
                  <c:v>5.357E-2</c:v>
                </c:pt>
                <c:pt idx="2">
                  <c:v>5.1746000000000014E-2</c:v>
                </c:pt>
                <c:pt idx="3">
                  <c:v>5.3170000000000002E-2</c:v>
                </c:pt>
                <c:pt idx="4">
                  <c:v>5.7290000000000028E-2</c:v>
                </c:pt>
                <c:pt idx="5">
                  <c:v>6.001000000000002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4E0-43ED-9D5D-F8263E50944E}"/>
            </c:ext>
          </c:extLst>
        </c:ser>
        <c:ser>
          <c:idx val="1"/>
          <c:order val="1"/>
          <c:tx>
            <c:strRef>
              <c:f>Sheet1!$D$143</c:f>
              <c:strCache>
                <c:ptCount val="1"/>
                <c:pt idx="0">
                  <c:v>pumping power at 1%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144:$B$1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144:$D$149</c:f>
              <c:numCache>
                <c:formatCode>General</c:formatCode>
                <c:ptCount val="6"/>
                <c:pt idx="0">
                  <c:v>6.4519999999999994E-2</c:v>
                </c:pt>
                <c:pt idx="1">
                  <c:v>6.5301000000000012E-2</c:v>
                </c:pt>
                <c:pt idx="2">
                  <c:v>6.6210000000000005E-2</c:v>
                </c:pt>
                <c:pt idx="3">
                  <c:v>6.7987000000000034E-2</c:v>
                </c:pt>
                <c:pt idx="4">
                  <c:v>6.9717000000000057E-2</c:v>
                </c:pt>
                <c:pt idx="5">
                  <c:v>7.2973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04E0-43ED-9D5D-F8263E50944E}"/>
            </c:ext>
          </c:extLst>
        </c:ser>
        <c:ser>
          <c:idx val="2"/>
          <c:order val="2"/>
          <c:tx>
            <c:strRef>
              <c:f>Sheet1!$E$143</c:f>
              <c:strCache>
                <c:ptCount val="1"/>
                <c:pt idx="0">
                  <c:v>pumping power at 2%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144:$B$1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144:$E$149</c:f>
              <c:numCache>
                <c:formatCode>General</c:formatCode>
                <c:ptCount val="6"/>
                <c:pt idx="0">
                  <c:v>8.1590000000000051E-2</c:v>
                </c:pt>
                <c:pt idx="1">
                  <c:v>8.2520000000000052E-2</c:v>
                </c:pt>
                <c:pt idx="2">
                  <c:v>8.3590000000000081E-2</c:v>
                </c:pt>
                <c:pt idx="3">
                  <c:v>8.5690000000000058E-2</c:v>
                </c:pt>
                <c:pt idx="4">
                  <c:v>8.775000000000005E-2</c:v>
                </c:pt>
                <c:pt idx="5">
                  <c:v>9.1700000000000004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04E0-43ED-9D5D-F8263E50944E}"/>
            </c:ext>
          </c:extLst>
        </c:ser>
        <c:ser>
          <c:idx val="3"/>
          <c:order val="3"/>
          <c:tx>
            <c:strRef>
              <c:f>Sheet1!$F$143</c:f>
              <c:strCache>
                <c:ptCount val="1"/>
                <c:pt idx="0">
                  <c:v>pumping power at 4%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144:$B$149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144:$F$149</c:f>
              <c:numCache>
                <c:formatCode>General</c:formatCode>
                <c:ptCount val="6"/>
                <c:pt idx="0">
                  <c:v>0.14848000000000008</c:v>
                </c:pt>
                <c:pt idx="1">
                  <c:v>0.14990000000000009</c:v>
                </c:pt>
                <c:pt idx="2">
                  <c:v>0.15152000000000004</c:v>
                </c:pt>
                <c:pt idx="3">
                  <c:v>0.15459000000000009</c:v>
                </c:pt>
                <c:pt idx="4">
                  <c:v>0.15770000000000009</c:v>
                </c:pt>
                <c:pt idx="5">
                  <c:v>0.1638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04E0-43ED-9D5D-F8263E50944E}"/>
            </c:ext>
          </c:extLst>
        </c:ser>
        <c:axId val="169711104"/>
        <c:axId val="169713024"/>
      </c:scatterChart>
      <c:valAx>
        <c:axId val="169711104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713024"/>
        <c:crosses val="autoZero"/>
        <c:crossBetween val="midCat"/>
      </c:valAx>
      <c:valAx>
        <c:axId val="16971302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7111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/>
              <a:t>Richardson Number vs Pumping</a:t>
            </a:r>
            <a:r>
              <a:rPr lang="en-IN" baseline="0" dirty="0"/>
              <a:t> power at different volume concentration/pumping power of pure water at RI=0</a:t>
            </a:r>
            <a:endParaRPr lang="en-IN" dirty="0"/>
          </a:p>
        </c:rich>
      </c:tx>
      <c:layout/>
      <c:spPr>
        <a:noFill/>
        <a:ln>
          <a:noFill/>
        </a:ln>
        <a:effectLst/>
      </c:spPr>
    </c:title>
    <c:plotArea>
      <c:layout/>
      <c:scatterChart>
        <c:scatterStyle val="smoothMarker"/>
        <c:ser>
          <c:idx val="0"/>
          <c:order val="0"/>
          <c:tx>
            <c:strRef>
              <c:f>Sheet1!$C$161</c:f>
              <c:strCache>
                <c:ptCount val="1"/>
                <c:pt idx="0">
                  <c:v>pumping power at 0%/pumping power of pure water at ri=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62:$B$1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162:$C$167</c:f>
              <c:numCache>
                <c:formatCode>General</c:formatCode>
                <c:ptCount val="6"/>
                <c:pt idx="0">
                  <c:v>1.00284</c:v>
                </c:pt>
                <c:pt idx="1">
                  <c:v>1.0151599999999998</c:v>
                </c:pt>
                <c:pt idx="2">
                  <c:v>0.98058999999999941</c:v>
                </c:pt>
                <c:pt idx="3">
                  <c:v>1.0075799999999993</c:v>
                </c:pt>
                <c:pt idx="4">
                  <c:v>1.08565</c:v>
                </c:pt>
                <c:pt idx="5">
                  <c:v>1.13718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E81-4D12-A8C8-DA801429A473}"/>
            </c:ext>
          </c:extLst>
        </c:ser>
        <c:ser>
          <c:idx val="1"/>
          <c:order val="1"/>
          <c:tx>
            <c:strRef>
              <c:f>Sheet1!$D$161</c:f>
              <c:strCache>
                <c:ptCount val="1"/>
                <c:pt idx="0">
                  <c:v>pumping power at 1%/pumping power of pure water at ri=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162:$B$1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162:$D$167</c:f>
              <c:numCache>
                <c:formatCode>General</c:formatCode>
                <c:ptCount val="6"/>
                <c:pt idx="0">
                  <c:v>1.2226599999999999</c:v>
                </c:pt>
                <c:pt idx="1">
                  <c:v>1.2374599999999998</c:v>
                </c:pt>
                <c:pt idx="2">
                  <c:v>1.2546899999999999</c:v>
                </c:pt>
                <c:pt idx="3">
                  <c:v>1.2883599999999999</c:v>
                </c:pt>
                <c:pt idx="4">
                  <c:v>1.32114</c:v>
                </c:pt>
                <c:pt idx="5">
                  <c:v>1.38284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0E81-4D12-A8C8-DA801429A473}"/>
            </c:ext>
          </c:extLst>
        </c:ser>
        <c:ser>
          <c:idx val="2"/>
          <c:order val="2"/>
          <c:tx>
            <c:strRef>
              <c:f>Sheet1!$E$161</c:f>
              <c:strCache>
                <c:ptCount val="1"/>
                <c:pt idx="0">
                  <c:v>pumping power at 2%/pumping power of pure water at ri=0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162:$B$1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162:$E$167</c:f>
              <c:numCache>
                <c:formatCode>General</c:formatCode>
                <c:ptCount val="6"/>
                <c:pt idx="0">
                  <c:v>1.5461400000000001</c:v>
                </c:pt>
                <c:pt idx="1">
                  <c:v>1.5637599999999998</c:v>
                </c:pt>
                <c:pt idx="2">
                  <c:v>1.5840399999999999</c:v>
                </c:pt>
                <c:pt idx="3">
                  <c:v>1.6238299999999994</c:v>
                </c:pt>
                <c:pt idx="4">
                  <c:v>1.6628700000000001</c:v>
                </c:pt>
                <c:pt idx="5">
                  <c:v>1.737719999999999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0E81-4D12-A8C8-DA801429A473}"/>
            </c:ext>
          </c:extLst>
        </c:ser>
        <c:ser>
          <c:idx val="3"/>
          <c:order val="3"/>
          <c:tx>
            <c:strRef>
              <c:f>Sheet1!$F$161</c:f>
              <c:strCache>
                <c:ptCount val="1"/>
                <c:pt idx="0">
                  <c:v>pumping power at 4%/pumping power of pure water at ri=0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162:$B$167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162:$F$167</c:f>
              <c:numCache>
                <c:formatCode>General</c:formatCode>
                <c:ptCount val="6"/>
                <c:pt idx="0">
                  <c:v>2.8137099999999986</c:v>
                </c:pt>
                <c:pt idx="1">
                  <c:v>2.8406199999999986</c:v>
                </c:pt>
                <c:pt idx="2">
                  <c:v>2.8713199999999985</c:v>
                </c:pt>
                <c:pt idx="3">
                  <c:v>2.9295</c:v>
                </c:pt>
                <c:pt idx="4">
                  <c:v>2.9884399999999998</c:v>
                </c:pt>
                <c:pt idx="5">
                  <c:v>3.10497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0E81-4D12-A8C8-DA801429A473}"/>
            </c:ext>
          </c:extLst>
        </c:ser>
        <c:axId val="159147904"/>
        <c:axId val="159149440"/>
      </c:scatterChart>
      <c:valAx>
        <c:axId val="159147904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9149440"/>
        <c:crosses val="autoZero"/>
        <c:crossBetween val="midCat"/>
      </c:valAx>
      <c:valAx>
        <c:axId val="159149440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91479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/>
              <a:t>Richardson</a:t>
            </a:r>
            <a:r>
              <a:rPr lang="en-IN" baseline="0" dirty="0"/>
              <a:t> number vs Heat transfer coefficient ratios</a:t>
            </a:r>
            <a:endParaRPr lang="en-IN" dirty="0"/>
          </a:p>
        </c:rich>
      </c:tx>
      <c:layout/>
      <c:spPr>
        <a:noFill/>
        <a:ln>
          <a:noFill/>
        </a:ln>
        <a:effectLst/>
      </c:spPr>
    </c:title>
    <c:plotArea>
      <c:layout/>
      <c:scatterChart>
        <c:scatterStyle val="lineMarker"/>
        <c:ser>
          <c:idx val="0"/>
          <c:order val="0"/>
          <c:tx>
            <c:strRef>
              <c:f>Sheet1!$C$128</c:f>
              <c:strCache>
                <c:ptCount val="1"/>
                <c:pt idx="0">
                  <c:v>heat transfer coefficient for 0%/ heat transfer coefficient of pure water at ri=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29:$B$134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C$129:$C$134</c:f>
              <c:numCache>
                <c:formatCode>General</c:formatCode>
                <c:ptCount val="6"/>
                <c:pt idx="0">
                  <c:v>4.8030000000000003E-2</c:v>
                </c:pt>
                <c:pt idx="1">
                  <c:v>0.18737000000000001</c:v>
                </c:pt>
                <c:pt idx="2">
                  <c:v>0.30152000000000018</c:v>
                </c:pt>
                <c:pt idx="3">
                  <c:v>0.44541000000000008</c:v>
                </c:pt>
                <c:pt idx="4">
                  <c:v>0.53759000000000001</c:v>
                </c:pt>
                <c:pt idx="5">
                  <c:v>0.65510000000000035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D4A6-4589-B775-27CF238B3BA5}"/>
            </c:ext>
          </c:extLst>
        </c:ser>
        <c:ser>
          <c:idx val="1"/>
          <c:order val="1"/>
          <c:tx>
            <c:strRef>
              <c:f>Sheet1!$D$128</c:f>
              <c:strCache>
                <c:ptCount val="1"/>
                <c:pt idx="0">
                  <c:v>heat transfer coefficient for 1%/ heat transfer coefficient of pure water at ri=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129:$B$134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D$129:$D$134</c:f>
              <c:numCache>
                <c:formatCode>General</c:formatCode>
                <c:ptCount val="6"/>
                <c:pt idx="0">
                  <c:v>5.5660000000000001E-2</c:v>
                </c:pt>
                <c:pt idx="1">
                  <c:v>0.21273000000000009</c:v>
                </c:pt>
                <c:pt idx="2">
                  <c:v>0.33790000000000031</c:v>
                </c:pt>
                <c:pt idx="3">
                  <c:v>0.49244000000000021</c:v>
                </c:pt>
                <c:pt idx="4">
                  <c:v>0.58984000000000003</c:v>
                </c:pt>
                <c:pt idx="5">
                  <c:v>0.71243999999999996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1-D4A6-4589-B775-27CF238B3BA5}"/>
            </c:ext>
          </c:extLst>
        </c:ser>
        <c:ser>
          <c:idx val="2"/>
          <c:order val="2"/>
          <c:tx>
            <c:strRef>
              <c:f>Sheet1!$E$128</c:f>
              <c:strCache>
                <c:ptCount val="1"/>
                <c:pt idx="0">
                  <c:v>heat transfer coefficient for 2%/ heat transfer coefficient of pure water at ri=0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B$129:$B$134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E$129:$E$134</c:f>
              <c:numCache>
                <c:formatCode>General</c:formatCode>
                <c:ptCount val="6"/>
                <c:pt idx="0">
                  <c:v>6.4829999999999999E-2</c:v>
                </c:pt>
                <c:pt idx="1">
                  <c:v>0.24238999999999999</c:v>
                </c:pt>
                <c:pt idx="2">
                  <c:v>0.37990000000000024</c:v>
                </c:pt>
                <c:pt idx="3">
                  <c:v>0.54613</c:v>
                </c:pt>
                <c:pt idx="4">
                  <c:v>0.64916000000000029</c:v>
                </c:pt>
                <c:pt idx="5">
                  <c:v>0.77701000000000031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2-D4A6-4589-B775-27CF238B3BA5}"/>
            </c:ext>
          </c:extLst>
        </c:ser>
        <c:ser>
          <c:idx val="3"/>
          <c:order val="3"/>
          <c:tx>
            <c:strRef>
              <c:f>Sheet1!$F$128</c:f>
              <c:strCache>
                <c:ptCount val="1"/>
                <c:pt idx="0">
                  <c:v>heat transfer coefficient for 4%/ heat transfer coefficient of pure water at ri=0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B$129:$B$134</c:f>
              <c:numCache>
                <c:formatCode>General</c:formatCode>
                <c:ptCount val="6"/>
                <c:pt idx="0">
                  <c:v>0.1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5</c:v>
                </c:pt>
              </c:numCache>
            </c:numRef>
          </c:xVal>
          <c:yVal>
            <c:numRef>
              <c:f>Sheet1!$F$129:$F$134</c:f>
              <c:numCache>
                <c:formatCode>General</c:formatCode>
                <c:ptCount val="6"/>
                <c:pt idx="0">
                  <c:v>9.404000000000004E-2</c:v>
                </c:pt>
                <c:pt idx="1">
                  <c:v>0.33162000000000036</c:v>
                </c:pt>
                <c:pt idx="2">
                  <c:v>0.50273999999999996</c:v>
                </c:pt>
                <c:pt idx="3">
                  <c:v>0.69898000000000005</c:v>
                </c:pt>
                <c:pt idx="4">
                  <c:v>0.81564000000000036</c:v>
                </c:pt>
                <c:pt idx="5">
                  <c:v>0.95538999999999996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3-D4A6-4589-B775-27CF238B3BA5}"/>
            </c:ext>
          </c:extLst>
        </c:ser>
        <c:axId val="169879424"/>
        <c:axId val="169881600"/>
      </c:scatterChart>
      <c:valAx>
        <c:axId val="169879424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881600"/>
        <c:crosses val="autoZero"/>
        <c:crossBetween val="midCat"/>
      </c:valAx>
      <c:valAx>
        <c:axId val="169881600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8794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0" name="Google Shape;20;p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5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6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6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0" name="Google Shape;50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1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7" r:id="rId6"/>
    <p:sldLayoutId id="2147483658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3"/>
          <p:cNvSpPr txBox="1">
            <a:spLocks noGrp="1"/>
          </p:cNvSpPr>
          <p:nvPr>
            <p:ph type="title"/>
          </p:nvPr>
        </p:nvSpPr>
        <p:spPr>
          <a:xfrm>
            <a:off x="914400" y="328967"/>
            <a:ext cx="10515600" cy="132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Times New Roman"/>
              <a:buNone/>
            </a:pPr>
            <a:r>
              <a:rPr lang="en-IN" sz="2200" b="1" dirty="0">
                <a:latin typeface="Times New Roman"/>
                <a:ea typeface="Times New Roman"/>
                <a:cs typeface="Times New Roman"/>
                <a:sym typeface="Times New Roman"/>
              </a:rPr>
              <a:t>NUMERICAL INVESTIGATION ON NANOFLUID MIXED CONVECTION IN TRIANGULAR DUCTS HEATED BY A UNIFORM HEAT FLUX</a:t>
            </a:r>
            <a:endParaRPr sz="2200" dirty="0"/>
          </a:p>
        </p:txBody>
      </p:sp>
      <p:sp>
        <p:nvSpPr>
          <p:cNvPr id="89" name="Google Shape;89;p13"/>
          <p:cNvSpPr txBox="1">
            <a:spLocks noGrp="1"/>
          </p:cNvSpPr>
          <p:nvPr>
            <p:ph type="body" idx="1"/>
          </p:nvPr>
        </p:nvSpPr>
        <p:spPr>
          <a:xfrm>
            <a:off x="1157306" y="2337884"/>
            <a:ext cx="3890248" cy="1447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2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IN" sz="6200" u="sng" dirty="0">
                <a:latin typeface="Times New Roman"/>
                <a:ea typeface="Times New Roman"/>
                <a:cs typeface="Times New Roman"/>
                <a:sym typeface="Times New Roman"/>
              </a:rPr>
              <a:t>PRESENTED BY</a:t>
            </a:r>
            <a:r>
              <a:rPr lang="en-IN" sz="3200" dirty="0"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IN" sz="5500" b="0" i="1" dirty="0">
                <a:latin typeface="Times New Roman"/>
                <a:ea typeface="Times New Roman"/>
                <a:cs typeface="Times New Roman"/>
                <a:sym typeface="Times New Roman"/>
              </a:rPr>
              <a:t>Sai </a:t>
            </a:r>
            <a:r>
              <a:rPr lang="en-IN" sz="5500" b="0" i="1" dirty="0" err="1">
                <a:latin typeface="Times New Roman"/>
                <a:ea typeface="Times New Roman"/>
                <a:cs typeface="Times New Roman"/>
                <a:sym typeface="Times New Roman"/>
              </a:rPr>
              <a:t>Praneeth</a:t>
            </a:r>
            <a:r>
              <a:rPr lang="en-IN" sz="5500" b="0" i="1" dirty="0">
                <a:latin typeface="Times New Roman"/>
                <a:ea typeface="Times New Roman"/>
                <a:cs typeface="Times New Roman"/>
                <a:sym typeface="Times New Roman"/>
              </a:rPr>
              <a:t>     711956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IN" sz="5500" b="0" i="1" dirty="0" err="1">
                <a:latin typeface="Times New Roman"/>
                <a:ea typeface="Times New Roman"/>
                <a:cs typeface="Times New Roman"/>
                <a:sym typeface="Times New Roman"/>
              </a:rPr>
              <a:t>Srikar</a:t>
            </a:r>
            <a:r>
              <a:rPr lang="en-IN" sz="5500" b="0" i="1" dirty="0">
                <a:latin typeface="Times New Roman"/>
                <a:ea typeface="Times New Roman"/>
                <a:cs typeface="Times New Roman"/>
                <a:sym typeface="Times New Roman"/>
              </a:rPr>
              <a:t>                711928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IN" sz="5500" b="0" i="1" dirty="0">
                <a:latin typeface="Times New Roman"/>
                <a:ea typeface="Times New Roman"/>
                <a:cs typeface="Times New Roman"/>
                <a:sym typeface="Times New Roman"/>
              </a:rPr>
              <a:t>Sai Ganesh       711919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IN" sz="5500" b="0" i="1" dirty="0" err="1">
                <a:latin typeface="Times New Roman"/>
                <a:ea typeface="Times New Roman"/>
                <a:cs typeface="Times New Roman"/>
                <a:sym typeface="Times New Roman"/>
              </a:rPr>
              <a:t>Yuvaraj</a:t>
            </a:r>
            <a:r>
              <a:rPr lang="en-IN" sz="5500" b="0" i="1" dirty="0">
                <a:latin typeface="Times New Roman"/>
                <a:ea typeface="Times New Roman"/>
                <a:cs typeface="Times New Roman"/>
                <a:sym typeface="Times New Roman"/>
              </a:rPr>
              <a:t>            711961</a:t>
            </a:r>
            <a:endParaRPr dirty="0"/>
          </a:p>
        </p:txBody>
      </p:sp>
      <p:sp>
        <p:nvSpPr>
          <p:cNvPr id="90" name="Google Shape;90;p13"/>
          <p:cNvSpPr txBox="1">
            <a:spLocks noGrp="1"/>
          </p:cNvSpPr>
          <p:nvPr>
            <p:ph type="body" idx="3"/>
          </p:nvPr>
        </p:nvSpPr>
        <p:spPr>
          <a:xfrm>
            <a:off x="8229600" y="2435966"/>
            <a:ext cx="3513900" cy="141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2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None/>
            </a:pPr>
            <a:r>
              <a:rPr lang="en-IN" sz="6200" i="0" u="sng" strike="noStrik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UPERVISOR</a:t>
            </a:r>
            <a:endParaRPr u="sng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sz="26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sz="2600" i="0" u="none" strike="noStrik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sz="3200" b="0" i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None/>
            </a:pPr>
            <a:r>
              <a:rPr lang="en-IN" sz="7200" i="1" u="none" strike="noStrik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r. Santhosh kumar</a:t>
            </a:r>
            <a:endParaRPr sz="7200" i="1" u="none" strike="noStrik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sz="7200" b="0" i="1" u="none" strike="noStrik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38461"/>
              <a:buNone/>
            </a:pPr>
            <a:r>
              <a:rPr lang="en-IN" sz="5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ssociate Dean,</a:t>
            </a:r>
            <a:endParaRPr sz="52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38461"/>
              <a:buNone/>
            </a:pPr>
            <a:r>
              <a:rPr lang="en-IN" sz="5200" u="none" strike="noStrik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ept. of Mechanical Engineering</a:t>
            </a:r>
            <a:endParaRPr sz="52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IN"/>
              <a:t/>
            </a:r>
            <a:br>
              <a:rPr lang="en-IN"/>
            </a:br>
            <a:endParaRPr/>
          </a:p>
        </p:txBody>
      </p:sp>
      <p:sp>
        <p:nvSpPr>
          <p:cNvPr id="91" name="Google Shape;91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681796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z="1800" b="1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</a:t>
            </a:fld>
            <a:endParaRPr sz="1800" b="1"/>
          </a:p>
        </p:txBody>
      </p:sp>
      <p:pic>
        <p:nvPicPr>
          <p:cNvPr id="92" name="Google Shape;92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422660" y="5718033"/>
            <a:ext cx="3133616" cy="784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93" name="Google Shape;93;p1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047554" y="2435966"/>
            <a:ext cx="1883827" cy="1798476"/>
          </a:xfrm>
          <a:prstGeom prst="rect">
            <a:avLst/>
          </a:prstGeom>
          <a:noFill/>
          <a:ln>
            <a:noFill/>
          </a:ln>
        </p:spPr>
      </p:pic>
      <p:pic>
        <p:nvPicPr>
          <p:cNvPr id="94" name="Google Shape;94;p1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417070" y="4900460"/>
            <a:ext cx="9144793" cy="148145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ADE638-958A-01F4-5ACD-EA2DB7CDF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" y="996699"/>
            <a:ext cx="12273280" cy="782799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sselt Numbers for different Richardson numbers and different volume concentration values: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57F63DB-8F56-0EF1-EDAE-DEB5BDB4B04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0</a:t>
            </a:fld>
            <a:endParaRPr lang="en-IN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EDCA5E73-4EC2-47CD-0F95-39689D92C2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80444227"/>
              </p:ext>
            </p:extLst>
          </p:nvPr>
        </p:nvGraphicFramePr>
        <p:xfrm>
          <a:off x="81280" y="2249962"/>
          <a:ext cx="7183118" cy="2844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1376">
                  <a:extLst>
                    <a:ext uri="{9D8B030D-6E8A-4147-A177-3AD203B41FA5}">
                      <a16:colId xmlns:a16="http://schemas.microsoft.com/office/drawing/2014/main" xmlns="" val="4198509243"/>
                    </a:ext>
                  </a:extLst>
                </a:gridCol>
                <a:gridCol w="1651132">
                  <a:extLst>
                    <a:ext uri="{9D8B030D-6E8A-4147-A177-3AD203B41FA5}">
                      <a16:colId xmlns:a16="http://schemas.microsoft.com/office/drawing/2014/main" xmlns="" val="3503092882"/>
                    </a:ext>
                  </a:extLst>
                </a:gridCol>
                <a:gridCol w="1630481">
                  <a:extLst>
                    <a:ext uri="{9D8B030D-6E8A-4147-A177-3AD203B41FA5}">
                      <a16:colId xmlns:a16="http://schemas.microsoft.com/office/drawing/2014/main" xmlns="" val="2323618815"/>
                    </a:ext>
                  </a:extLst>
                </a:gridCol>
                <a:gridCol w="1735482">
                  <a:extLst>
                    <a:ext uri="{9D8B030D-6E8A-4147-A177-3AD203B41FA5}">
                      <a16:colId xmlns:a16="http://schemas.microsoft.com/office/drawing/2014/main" xmlns="" val="1717605694"/>
                    </a:ext>
                  </a:extLst>
                </a:gridCol>
                <a:gridCol w="1694647">
                  <a:extLst>
                    <a:ext uri="{9D8B030D-6E8A-4147-A177-3AD203B41FA5}">
                      <a16:colId xmlns:a16="http://schemas.microsoft.com/office/drawing/2014/main" xmlns="" val="3168652703"/>
                    </a:ext>
                  </a:extLst>
                </a:gridCol>
              </a:tblGrid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0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1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2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4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338813346"/>
                  </a:ext>
                </a:extLst>
              </a:tr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54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559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6187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1004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236396752"/>
                  </a:ext>
                </a:extLst>
              </a:tr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9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6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3004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056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74989563"/>
                  </a:ext>
                </a:extLst>
              </a:tr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86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61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4564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4256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44407571"/>
                  </a:ext>
                </a:extLst>
              </a:tr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596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468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4343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540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837719220"/>
                  </a:ext>
                </a:extLst>
              </a:tr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595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518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525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7236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775973222"/>
                  </a:ext>
                </a:extLst>
              </a:tr>
              <a:tr h="40642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889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86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9133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19479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690442074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08679CC7-3B26-AC55-F4E2-6358F623EBD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671119128"/>
              </p:ext>
            </p:extLst>
          </p:nvPr>
        </p:nvGraphicFramePr>
        <p:xfrm>
          <a:off x="7538720" y="2351723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3E60F45-F002-1771-2F72-423F287E153A}"/>
              </a:ext>
            </a:extLst>
          </p:cNvPr>
          <p:cNvSpPr txBox="1"/>
          <p:nvPr/>
        </p:nvSpPr>
        <p:spPr>
          <a:xfrm>
            <a:off x="514512" y="5253053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3: Nusselt Number values for volume concentrations 0%, 1%, 2%, 4% and for Richardson number varying from 0.1 to 5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C6F42EC-FA22-9B52-3636-043A2E305A00}"/>
              </a:ext>
            </a:extLst>
          </p:cNvPr>
          <p:cNvSpPr txBox="1"/>
          <p:nvPr/>
        </p:nvSpPr>
        <p:spPr>
          <a:xfrm>
            <a:off x="7618570" y="5253053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3: Richardson Number vs Nusselt Number value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49454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2B0EA2-C054-4C96-4D28-84ACAC425C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" y="671988"/>
            <a:ext cx="11953240" cy="1277775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Shear stresses for different Richardson numbers and different volume concentration values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E4266A3-410D-94DE-B49D-52CA0B94989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1</a:t>
            </a:fld>
            <a:endParaRPr lang="en-IN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C59B748C-44A6-A45A-02B7-A170EC9C24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61979179"/>
              </p:ext>
            </p:extLst>
          </p:nvPr>
        </p:nvGraphicFramePr>
        <p:xfrm>
          <a:off x="193040" y="2529840"/>
          <a:ext cx="7051040" cy="2631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5600">
                  <a:extLst>
                    <a:ext uri="{9D8B030D-6E8A-4147-A177-3AD203B41FA5}">
                      <a16:colId xmlns:a16="http://schemas.microsoft.com/office/drawing/2014/main" xmlns="" val="3446392137"/>
                    </a:ext>
                  </a:extLst>
                </a:gridCol>
                <a:gridCol w="1636219">
                  <a:extLst>
                    <a:ext uri="{9D8B030D-6E8A-4147-A177-3AD203B41FA5}">
                      <a16:colId xmlns:a16="http://schemas.microsoft.com/office/drawing/2014/main" xmlns="" val="3151176488"/>
                    </a:ext>
                  </a:extLst>
                </a:gridCol>
                <a:gridCol w="1712964">
                  <a:extLst>
                    <a:ext uri="{9D8B030D-6E8A-4147-A177-3AD203B41FA5}">
                      <a16:colId xmlns:a16="http://schemas.microsoft.com/office/drawing/2014/main" xmlns="" val="3515559416"/>
                    </a:ext>
                  </a:extLst>
                </a:gridCol>
                <a:gridCol w="1693047">
                  <a:extLst>
                    <a:ext uri="{9D8B030D-6E8A-4147-A177-3AD203B41FA5}">
                      <a16:colId xmlns:a16="http://schemas.microsoft.com/office/drawing/2014/main" xmlns="" val="2359506830"/>
                    </a:ext>
                  </a:extLst>
                </a:gridCol>
                <a:gridCol w="1653210">
                  <a:extLst>
                    <a:ext uri="{9D8B030D-6E8A-4147-A177-3AD203B41FA5}">
                      <a16:colId xmlns:a16="http://schemas.microsoft.com/office/drawing/2014/main" xmlns="" val="4179383239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</a:t>
                      </a:r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ear stress for 0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</a:t>
                      </a:r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ear stress for 1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</a:t>
                      </a:r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ear stress for 2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</a:t>
                      </a:r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ear stress for 4% 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9298711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63543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6114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9436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34526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09667624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80664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80084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14999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37016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14264494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02216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0393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4113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022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6385523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46254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53235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95797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7069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04013567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910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03779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0524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54346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0758793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80158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0051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16705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9461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548788571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633AA3CD-B7D3-7B6E-B0D0-0D634DBADCA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275043944"/>
              </p:ext>
            </p:extLst>
          </p:nvPr>
        </p:nvGraphicFramePr>
        <p:xfrm>
          <a:off x="7426960" y="241808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2A1A65A-AC30-5090-80F4-29B17D5A0894}"/>
              </a:ext>
            </a:extLst>
          </p:cNvPr>
          <p:cNvSpPr txBox="1"/>
          <p:nvPr/>
        </p:nvSpPr>
        <p:spPr>
          <a:xfrm>
            <a:off x="514512" y="5253053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4: Average Shear Stress values for volume concentrations 0%, 1%, 2%, 4% and for Richardson number varying from 0.1 to 5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484BEB9-9B86-941B-3E3F-E76F4F3E3CD7}"/>
              </a:ext>
            </a:extLst>
          </p:cNvPr>
          <p:cNvSpPr txBox="1"/>
          <p:nvPr/>
        </p:nvSpPr>
        <p:spPr>
          <a:xfrm>
            <a:off x="7618570" y="5253053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4: Richardson Number vs average Shear Stress value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4008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A40878-CB9A-75A4-FA1B-D6A2AF606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521" y="785171"/>
            <a:ext cx="12207239" cy="1159196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Coefficient in wall-1 for different Richardson numbers and different volume concentration values: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01963A-99E8-F397-8A7C-FBF9E2C5C6C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2</a:t>
            </a:fld>
            <a:endParaRPr lang="en-IN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8C6C5D96-C2D7-5538-D2C1-C31CA3A45B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04619753"/>
              </p:ext>
            </p:extLst>
          </p:nvPr>
        </p:nvGraphicFramePr>
        <p:xfrm>
          <a:off x="96521" y="2524444"/>
          <a:ext cx="7249160" cy="266191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1479">
                  <a:extLst>
                    <a:ext uri="{9D8B030D-6E8A-4147-A177-3AD203B41FA5}">
                      <a16:colId xmlns:a16="http://schemas.microsoft.com/office/drawing/2014/main" xmlns="" val="2795962390"/>
                    </a:ext>
                  </a:extLst>
                </a:gridCol>
                <a:gridCol w="1636307">
                  <a:extLst>
                    <a:ext uri="{9D8B030D-6E8A-4147-A177-3AD203B41FA5}">
                      <a16:colId xmlns:a16="http://schemas.microsoft.com/office/drawing/2014/main" xmlns="" val="61328649"/>
                    </a:ext>
                  </a:extLst>
                </a:gridCol>
                <a:gridCol w="1761096">
                  <a:extLst>
                    <a:ext uri="{9D8B030D-6E8A-4147-A177-3AD203B41FA5}">
                      <a16:colId xmlns:a16="http://schemas.microsoft.com/office/drawing/2014/main" xmlns="" val="2247585191"/>
                    </a:ext>
                  </a:extLst>
                </a:gridCol>
                <a:gridCol w="1740617">
                  <a:extLst>
                    <a:ext uri="{9D8B030D-6E8A-4147-A177-3AD203B41FA5}">
                      <a16:colId xmlns:a16="http://schemas.microsoft.com/office/drawing/2014/main" xmlns="" val="3863815568"/>
                    </a:ext>
                  </a:extLst>
                </a:gridCol>
                <a:gridCol w="1699661">
                  <a:extLst>
                    <a:ext uri="{9D8B030D-6E8A-4147-A177-3AD203B41FA5}">
                      <a16:colId xmlns:a16="http://schemas.microsoft.com/office/drawing/2014/main" xmlns="" val="2474150619"/>
                    </a:ext>
                  </a:extLst>
                </a:gridCol>
              </a:tblGrid>
              <a:tr h="63379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1 for 0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1 for 1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1 for 2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1 for 4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823742035"/>
                  </a:ext>
                </a:extLst>
              </a:tr>
              <a:tr h="33802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3201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1994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492129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329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837378525"/>
                  </a:ext>
                </a:extLst>
              </a:tr>
              <a:tr h="33802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6533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85598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6612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37969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17159024"/>
                  </a:ext>
                </a:extLst>
              </a:tr>
              <a:tr h="33802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7783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503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18655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.24007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953104897"/>
                  </a:ext>
                </a:extLst>
              </a:tr>
              <a:tr h="33802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56744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.09113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.7050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.90276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531469380"/>
                  </a:ext>
                </a:extLst>
              </a:tr>
              <a:tr h="33802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.7338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.1350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71914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.3203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510157847"/>
                  </a:ext>
                </a:extLst>
              </a:tr>
              <a:tr h="33802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9139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1836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.6756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2.307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56591457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385E3399-1E71-8648-D871-99B38627A3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425698686"/>
              </p:ext>
            </p:extLst>
          </p:nvPr>
        </p:nvGraphicFramePr>
        <p:xfrm>
          <a:off x="7523479" y="244316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034D3B6-FD6A-1089-14F7-DCDDB6D4ACBB}"/>
              </a:ext>
            </a:extLst>
          </p:cNvPr>
          <p:cNvSpPr txBox="1"/>
          <p:nvPr/>
        </p:nvSpPr>
        <p:spPr>
          <a:xfrm>
            <a:off x="514512" y="5253053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5: Heat Transfer coefficient in wall-1 for volume concentrations 0%, 1%, 2%, 4% and for Richardson number varying from 0.1 to 5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410428B-736B-41A9-228C-FA63865B33C0}"/>
              </a:ext>
            </a:extLst>
          </p:cNvPr>
          <p:cNvSpPr txBox="1"/>
          <p:nvPr/>
        </p:nvSpPr>
        <p:spPr>
          <a:xfrm>
            <a:off x="7618570" y="5253053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5: Richardson Number vs Heat transfer coefficient values in wall-1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18589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D64F7E-A073-0D4B-3ADD-4E494D0ED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" y="759143"/>
            <a:ext cx="12354560" cy="1008697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Coefficient in wall-2 &amp; wall-3 for different Richardson numbers and different volume concentration values: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DB4EF69-1432-0A8D-A834-B72BC2BD172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3</a:t>
            </a:fld>
            <a:endParaRPr lang="en-IN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7EEA149A-EDBB-198F-EC60-778843250E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26025167"/>
              </p:ext>
            </p:extLst>
          </p:nvPr>
        </p:nvGraphicFramePr>
        <p:xfrm>
          <a:off x="81280" y="2468881"/>
          <a:ext cx="7325359" cy="26314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xmlns="" val="1005978623"/>
                    </a:ext>
                  </a:extLst>
                </a:gridCol>
                <a:gridCol w="1642591">
                  <a:extLst>
                    <a:ext uri="{9D8B030D-6E8A-4147-A177-3AD203B41FA5}">
                      <a16:colId xmlns:a16="http://schemas.microsoft.com/office/drawing/2014/main" xmlns="" val="1333868664"/>
                    </a:ext>
                  </a:extLst>
                </a:gridCol>
                <a:gridCol w="1779608">
                  <a:extLst>
                    <a:ext uri="{9D8B030D-6E8A-4147-A177-3AD203B41FA5}">
                      <a16:colId xmlns:a16="http://schemas.microsoft.com/office/drawing/2014/main" xmlns="" val="4193297568"/>
                    </a:ext>
                  </a:extLst>
                </a:gridCol>
                <a:gridCol w="1758913">
                  <a:extLst>
                    <a:ext uri="{9D8B030D-6E8A-4147-A177-3AD203B41FA5}">
                      <a16:colId xmlns:a16="http://schemas.microsoft.com/office/drawing/2014/main" xmlns="" val="669319686"/>
                    </a:ext>
                  </a:extLst>
                </a:gridCol>
                <a:gridCol w="1717527">
                  <a:extLst>
                    <a:ext uri="{9D8B030D-6E8A-4147-A177-3AD203B41FA5}">
                      <a16:colId xmlns:a16="http://schemas.microsoft.com/office/drawing/2014/main" xmlns="" val="1512253936"/>
                    </a:ext>
                  </a:extLst>
                </a:gridCol>
              </a:tblGrid>
              <a:tr h="62653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2&amp;3 for 0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2&amp;3 for 1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2&amp;3 for 2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in wall2&amp;3 for 4%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245879863"/>
                  </a:ext>
                </a:extLst>
              </a:tr>
              <a:tr h="3341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06194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60389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852698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53526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893333230"/>
                  </a:ext>
                </a:extLst>
              </a:tr>
              <a:tr h="3341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55435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267395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41128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73412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403372094"/>
                  </a:ext>
                </a:extLst>
              </a:tr>
              <a:tr h="3341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4643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2414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546437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919083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734917680"/>
                  </a:ext>
                </a:extLst>
              </a:tr>
              <a:tr h="3341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00203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7408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07009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.977964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93904074"/>
                  </a:ext>
                </a:extLst>
              </a:tr>
              <a:tr h="3341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.10156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.291346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.092003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11843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030709419"/>
                  </a:ext>
                </a:extLst>
              </a:tr>
              <a:tr h="3341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.50543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.126746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.3679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401203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083876082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3283B29D-9A94-EEAC-C1CF-7841BFADAE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899551686"/>
              </p:ext>
            </p:extLst>
          </p:nvPr>
        </p:nvGraphicFramePr>
        <p:xfrm>
          <a:off x="7538720" y="235712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BC31E03-3D98-D3C2-FB0A-0B1B65D0661D}"/>
              </a:ext>
            </a:extLst>
          </p:cNvPr>
          <p:cNvSpPr txBox="1"/>
          <p:nvPr/>
        </p:nvSpPr>
        <p:spPr>
          <a:xfrm>
            <a:off x="514512" y="5253053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6: Heat Transfer coefficient in wall-1 for volume concentrations 0%, 1%, 2%, 4% and for Richardson number varying from 0.1 to 5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2669BE7-11C4-CE3A-4AD6-F0F48DD4B296}"/>
              </a:ext>
            </a:extLst>
          </p:cNvPr>
          <p:cNvSpPr txBox="1"/>
          <p:nvPr/>
        </p:nvSpPr>
        <p:spPr>
          <a:xfrm>
            <a:off x="7618570" y="5253053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6: Richardson Number vs Heat transfer coefficient values in wall-1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41537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107B1C-38D9-17E5-A8A1-E8C31BFBE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480" y="748030"/>
            <a:ext cx="11963399" cy="1148715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mping Power for different Richardson numbers and different volume concentration values: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67B04B6-52A9-2AC7-E150-4FFE6471CF5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4</a:t>
            </a:fld>
            <a:endParaRPr lang="en-IN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32A7EF99-08C9-A2F5-98FC-941B9A34A8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86358404"/>
              </p:ext>
            </p:extLst>
          </p:nvPr>
        </p:nvGraphicFramePr>
        <p:xfrm>
          <a:off x="233680" y="2438400"/>
          <a:ext cx="7223759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6240">
                  <a:extLst>
                    <a:ext uri="{9D8B030D-6E8A-4147-A177-3AD203B41FA5}">
                      <a16:colId xmlns:a16="http://schemas.microsoft.com/office/drawing/2014/main" xmlns="" val="2814483630"/>
                    </a:ext>
                  </a:extLst>
                </a:gridCol>
                <a:gridCol w="1644370">
                  <a:extLst>
                    <a:ext uri="{9D8B030D-6E8A-4147-A177-3AD203B41FA5}">
                      <a16:colId xmlns:a16="http://schemas.microsoft.com/office/drawing/2014/main" xmlns="" val="2167654756"/>
                    </a:ext>
                  </a:extLst>
                </a:gridCol>
                <a:gridCol w="1754924">
                  <a:extLst>
                    <a:ext uri="{9D8B030D-6E8A-4147-A177-3AD203B41FA5}">
                      <a16:colId xmlns:a16="http://schemas.microsoft.com/office/drawing/2014/main" xmlns="" val="3848940027"/>
                    </a:ext>
                  </a:extLst>
                </a:gridCol>
                <a:gridCol w="1734519">
                  <a:extLst>
                    <a:ext uri="{9D8B030D-6E8A-4147-A177-3AD203B41FA5}">
                      <a16:colId xmlns:a16="http://schemas.microsoft.com/office/drawing/2014/main" xmlns="" val="128415764"/>
                    </a:ext>
                  </a:extLst>
                </a:gridCol>
                <a:gridCol w="1693706">
                  <a:extLst>
                    <a:ext uri="{9D8B030D-6E8A-4147-A177-3AD203B41FA5}">
                      <a16:colId xmlns:a16="http://schemas.microsoft.com/office/drawing/2014/main" xmlns="" val="1484232883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ing power at 0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ing power at 1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ing power at 2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ing power at 4%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82602877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29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45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15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84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19330410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5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3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25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9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98482316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174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35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15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162771175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798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56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45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4827095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7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97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7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7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2211455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0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297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38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760113853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60121E81-B75B-C1EA-D399-4AF7B165B8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640028726"/>
              </p:ext>
            </p:extLst>
          </p:nvPr>
        </p:nvGraphicFramePr>
        <p:xfrm>
          <a:off x="7548879" y="246888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120DA5A-CB27-78A3-3BAC-701AA9B99614}"/>
              </a:ext>
            </a:extLst>
          </p:cNvPr>
          <p:cNvSpPr txBox="1"/>
          <p:nvPr/>
        </p:nvSpPr>
        <p:spPr>
          <a:xfrm>
            <a:off x="514512" y="5253053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7: Pumping Power for volume concentrations 0%, 1%, 2%, 4% and for Richardson number varying from 0.1 to 5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BBBBC45-3148-D640-88A3-1500EECE42CB}"/>
              </a:ext>
            </a:extLst>
          </p:cNvPr>
          <p:cNvSpPr txBox="1"/>
          <p:nvPr/>
        </p:nvSpPr>
        <p:spPr>
          <a:xfrm>
            <a:off x="7618570" y="5253053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7: Richardson Number vs Pumping Power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8581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7A96D2-DCAC-4482-9816-50F1658C8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520" y="533081"/>
            <a:ext cx="11821160" cy="120428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mping Powers ratio(compared to pure water at RI=0) for different Richardson numbers and different volume concentration values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3D69D1F-BE42-C9D9-52A4-421CE39E915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5</a:t>
            </a:fld>
            <a:endParaRPr lang="en-IN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2A13717A-4A53-0042-F4BD-E9717CB3E5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52728197"/>
              </p:ext>
            </p:extLst>
          </p:nvPr>
        </p:nvGraphicFramePr>
        <p:xfrm>
          <a:off x="96520" y="2468880"/>
          <a:ext cx="7330439" cy="27431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5104">
                  <a:extLst>
                    <a:ext uri="{9D8B030D-6E8A-4147-A177-3AD203B41FA5}">
                      <a16:colId xmlns:a16="http://schemas.microsoft.com/office/drawing/2014/main" xmlns="" val="929712114"/>
                    </a:ext>
                  </a:extLst>
                </a:gridCol>
                <a:gridCol w="1663265">
                  <a:extLst>
                    <a:ext uri="{9D8B030D-6E8A-4147-A177-3AD203B41FA5}">
                      <a16:colId xmlns:a16="http://schemas.microsoft.com/office/drawing/2014/main" xmlns="" val="2290252920"/>
                    </a:ext>
                  </a:extLst>
                </a:gridCol>
                <a:gridCol w="1795189">
                  <a:extLst>
                    <a:ext uri="{9D8B030D-6E8A-4147-A177-3AD203B41FA5}">
                      <a16:colId xmlns:a16="http://schemas.microsoft.com/office/drawing/2014/main" xmlns="" val="1986279278"/>
                    </a:ext>
                  </a:extLst>
                </a:gridCol>
                <a:gridCol w="1774315">
                  <a:extLst>
                    <a:ext uri="{9D8B030D-6E8A-4147-A177-3AD203B41FA5}">
                      <a16:colId xmlns:a16="http://schemas.microsoft.com/office/drawing/2014/main" xmlns="" val="38161247"/>
                    </a:ext>
                  </a:extLst>
                </a:gridCol>
                <a:gridCol w="1732566">
                  <a:extLst>
                    <a:ext uri="{9D8B030D-6E8A-4147-A177-3AD203B41FA5}">
                      <a16:colId xmlns:a16="http://schemas.microsoft.com/office/drawing/2014/main" xmlns="" val="1243471033"/>
                    </a:ext>
                  </a:extLst>
                </a:gridCol>
              </a:tblGrid>
              <a:tr h="74609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Pumping Power at 0%/pumping power of pure water at RI=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Pumping Power at 1%/pumping power of pure water at RI=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Pumping Power at 2%/pumping power of pure water at RI=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Pumping Power at 4%/pumping power of pure water at RI=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353930235"/>
                  </a:ext>
                </a:extLst>
              </a:tr>
              <a:tr h="3328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0.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 dirty="0">
                          <a:effectLst/>
                        </a:rPr>
                        <a:t>1.00284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2226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546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2.8137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205164921"/>
                  </a:ext>
                </a:extLst>
              </a:tr>
              <a:tr h="3328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0.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0151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2374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5637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2.8406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665903845"/>
                  </a:ext>
                </a:extLst>
              </a:tr>
              <a:tr h="3328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0.9805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2546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5840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2.8713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275758405"/>
                  </a:ext>
                </a:extLst>
              </a:tr>
              <a:tr h="3328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0075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2883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6238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2.929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643863632"/>
                  </a:ext>
                </a:extLst>
              </a:tr>
              <a:tr h="3328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0856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321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6628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2.9884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213265767"/>
                  </a:ext>
                </a:extLst>
              </a:tr>
              <a:tr h="33285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1371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3828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>
                          <a:effectLst/>
                        </a:rPr>
                        <a:t>1.7377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u="none" strike="noStrike" dirty="0">
                          <a:effectLst/>
                        </a:rPr>
                        <a:t>3.10498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388794663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1C61681F-2997-5FB0-6AE1-CA046CA311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637316457"/>
              </p:ext>
            </p:extLst>
          </p:nvPr>
        </p:nvGraphicFramePr>
        <p:xfrm>
          <a:off x="7523480" y="2316479"/>
          <a:ext cx="4572000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7F82E03-39D6-198E-38BC-3F37A0F968AE}"/>
              </a:ext>
            </a:extLst>
          </p:cNvPr>
          <p:cNvSpPr txBox="1"/>
          <p:nvPr/>
        </p:nvSpPr>
        <p:spPr>
          <a:xfrm>
            <a:off x="514512" y="5253053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8: Ratios of Pumping Power at 0,1,2,3,4 % volume concentrations to Pumping power of pure water at RI=0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032AD1F-B7E4-3BC1-A661-FBB973BD0CB4}"/>
              </a:ext>
            </a:extLst>
          </p:cNvPr>
          <p:cNvSpPr txBox="1"/>
          <p:nvPr/>
        </p:nvSpPr>
        <p:spPr>
          <a:xfrm>
            <a:off x="7523480" y="5253053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8: Richardson Number vs Pumping Power Ratio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121288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4C408BD-79F6-F361-D7DB-09EFCA17A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20" y="354965"/>
            <a:ext cx="11897360" cy="1325563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ratios(compared to pure water at RI=0) for different Richardson numbers and different volume concentration values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C198045-6AD4-E592-7AE6-793D8348CC0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6</a:t>
            </a:fld>
            <a:endParaRPr lang="en-IN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xmlns="" id="{E71A61A1-FF66-EEFC-7A18-9352826CD6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02812880"/>
              </p:ext>
            </p:extLst>
          </p:nvPr>
        </p:nvGraphicFramePr>
        <p:xfrm>
          <a:off x="147319" y="2190768"/>
          <a:ext cx="7010400" cy="31115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7149">
                  <a:extLst>
                    <a:ext uri="{9D8B030D-6E8A-4147-A177-3AD203B41FA5}">
                      <a16:colId xmlns:a16="http://schemas.microsoft.com/office/drawing/2014/main" xmlns="" val="2697861002"/>
                    </a:ext>
                  </a:extLst>
                </a:gridCol>
                <a:gridCol w="1693190">
                  <a:extLst>
                    <a:ext uri="{9D8B030D-6E8A-4147-A177-3AD203B41FA5}">
                      <a16:colId xmlns:a16="http://schemas.microsoft.com/office/drawing/2014/main" xmlns="" val="3480872361"/>
                    </a:ext>
                  </a:extLst>
                </a:gridCol>
                <a:gridCol w="1703092">
                  <a:extLst>
                    <a:ext uri="{9D8B030D-6E8A-4147-A177-3AD203B41FA5}">
                      <a16:colId xmlns:a16="http://schemas.microsoft.com/office/drawing/2014/main" xmlns="" val="3415298787"/>
                    </a:ext>
                  </a:extLst>
                </a:gridCol>
                <a:gridCol w="1683288">
                  <a:extLst>
                    <a:ext uri="{9D8B030D-6E8A-4147-A177-3AD203B41FA5}">
                      <a16:colId xmlns:a16="http://schemas.microsoft.com/office/drawing/2014/main" xmlns="" val="1452937290"/>
                    </a:ext>
                  </a:extLst>
                </a:gridCol>
                <a:gridCol w="1643681">
                  <a:extLst>
                    <a:ext uri="{9D8B030D-6E8A-4147-A177-3AD203B41FA5}">
                      <a16:colId xmlns:a16="http://schemas.microsoft.com/office/drawing/2014/main" xmlns="" val="2483826848"/>
                    </a:ext>
                  </a:extLst>
                </a:gridCol>
              </a:tblGrid>
              <a:tr h="86360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0%/ heat transfer coefficient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1%/ heat transfer coefficient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2%/ heat transfer coefficient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4%/ heat transfer coefficient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78570160"/>
                  </a:ext>
                </a:extLst>
              </a:tr>
              <a:tr h="37465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8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56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48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40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659923778"/>
                  </a:ext>
                </a:extLst>
              </a:tr>
              <a:tr h="37465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73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27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23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16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023709647"/>
                  </a:ext>
                </a:extLst>
              </a:tr>
              <a:tr h="37465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15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7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79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27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520411929"/>
                  </a:ext>
                </a:extLst>
              </a:tr>
              <a:tr h="37465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54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24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6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89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37238589"/>
                  </a:ext>
                </a:extLst>
              </a:tr>
              <a:tr h="37465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75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98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9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56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659868720"/>
                  </a:ext>
                </a:extLst>
              </a:tr>
              <a:tr h="37465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5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24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7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539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198977811"/>
                  </a:ext>
                </a:extLst>
              </a:tr>
            </a:tbl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xmlns="" id="{2FD7B44E-8223-E03B-E072-986317B3638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668012477"/>
              </p:ext>
            </p:extLst>
          </p:nvPr>
        </p:nvGraphicFramePr>
        <p:xfrm>
          <a:off x="7289800" y="2085376"/>
          <a:ext cx="4754880" cy="3322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8F7891F-B656-BA1B-8DB8-8C46CF94EC40}"/>
              </a:ext>
            </a:extLst>
          </p:cNvPr>
          <p:cNvSpPr txBox="1"/>
          <p:nvPr/>
        </p:nvSpPr>
        <p:spPr>
          <a:xfrm>
            <a:off x="604519" y="5550934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9: Ratios of Heat transfer coefficient at 0,1,2,3,4 % volume concentrations to Heat transfer coefficient of pure water at RI=0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0781EB5-A8A9-BC10-5ADE-16A69B9B405C}"/>
              </a:ext>
            </a:extLst>
          </p:cNvPr>
          <p:cNvSpPr txBox="1"/>
          <p:nvPr/>
        </p:nvSpPr>
        <p:spPr>
          <a:xfrm>
            <a:off x="7374730" y="5550934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9: Richardson Number vs Heat transfer coefficient Ratio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5783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DB8C4B-0E85-97C4-F129-DFAF10C9D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8165"/>
            <a:ext cx="12059920" cy="1325563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sselt Number Ratios(compared to pure water at RI=0) for different Richardson numbers and different volume concentration values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8BFD748-0269-2CA4-8B9E-5D7E8F02C1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7</a:t>
            </a:fld>
            <a:endParaRPr lang="en-IN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4718F891-7EB5-50BE-C11B-318A2BA440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21743458"/>
              </p:ext>
            </p:extLst>
          </p:nvPr>
        </p:nvGraphicFramePr>
        <p:xfrm>
          <a:off x="254000" y="2418080"/>
          <a:ext cx="7140335" cy="289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4267">
                  <a:extLst>
                    <a:ext uri="{9D8B030D-6E8A-4147-A177-3AD203B41FA5}">
                      <a16:colId xmlns:a16="http://schemas.microsoft.com/office/drawing/2014/main" xmlns="" val="119001955"/>
                    </a:ext>
                  </a:extLst>
                </a:gridCol>
                <a:gridCol w="1582675">
                  <a:extLst>
                    <a:ext uri="{9D8B030D-6E8A-4147-A177-3AD203B41FA5}">
                      <a16:colId xmlns:a16="http://schemas.microsoft.com/office/drawing/2014/main" xmlns="" val="3833759029"/>
                    </a:ext>
                  </a:extLst>
                </a:gridCol>
                <a:gridCol w="1738078">
                  <a:extLst>
                    <a:ext uri="{9D8B030D-6E8A-4147-A177-3AD203B41FA5}">
                      <a16:colId xmlns:a16="http://schemas.microsoft.com/office/drawing/2014/main" xmlns="" val="1957927294"/>
                    </a:ext>
                  </a:extLst>
                </a:gridCol>
                <a:gridCol w="1717868">
                  <a:extLst>
                    <a:ext uri="{9D8B030D-6E8A-4147-A177-3AD203B41FA5}">
                      <a16:colId xmlns:a16="http://schemas.microsoft.com/office/drawing/2014/main" xmlns="" val="4021703505"/>
                    </a:ext>
                  </a:extLst>
                </a:gridCol>
                <a:gridCol w="1677447">
                  <a:extLst>
                    <a:ext uri="{9D8B030D-6E8A-4147-A177-3AD203B41FA5}">
                      <a16:colId xmlns:a16="http://schemas.microsoft.com/office/drawing/2014/main" xmlns="" val="705134251"/>
                    </a:ext>
                  </a:extLst>
                </a:gridCol>
              </a:tblGrid>
              <a:tr h="77216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0%/Nusselt number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1%/Nusselt number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2%/Nusselt number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s for 4%/Nusselt number of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46548544"/>
                  </a:ext>
                </a:extLst>
              </a:tr>
              <a:tr h="35362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180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66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167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368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88465262"/>
                  </a:ext>
                </a:extLst>
              </a:tr>
              <a:tr h="35362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094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875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73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608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317396869"/>
                  </a:ext>
                </a:extLst>
              </a:tr>
              <a:tr h="35362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14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006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924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908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532663532"/>
                  </a:ext>
                </a:extLst>
              </a:tr>
              <a:tr h="35362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103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35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18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73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581542050"/>
                  </a:ext>
                </a:extLst>
              </a:tr>
              <a:tr h="35362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155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1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118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22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777127199"/>
                  </a:ext>
                </a:extLst>
              </a:tr>
              <a:tr h="35362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6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48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75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523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884727554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55C4449B-C2FD-FA12-4100-38D9F9C329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405216647"/>
              </p:ext>
            </p:extLst>
          </p:nvPr>
        </p:nvGraphicFramePr>
        <p:xfrm>
          <a:off x="7487920" y="2418080"/>
          <a:ext cx="4572000" cy="28939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C921791-44F2-B61F-3634-3BD0350520DC}"/>
              </a:ext>
            </a:extLst>
          </p:cNvPr>
          <p:cNvSpPr txBox="1"/>
          <p:nvPr/>
        </p:nvSpPr>
        <p:spPr>
          <a:xfrm>
            <a:off x="604519" y="5550934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10: Ratios of Nusselt numbers at 0,1,2,3,4 % volume concentrations to Nusselt number of pure water at RI=0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D18420A-0A98-7BBA-0D73-6B5D4EBC2E4E}"/>
              </a:ext>
            </a:extLst>
          </p:cNvPr>
          <p:cNvSpPr txBox="1"/>
          <p:nvPr/>
        </p:nvSpPr>
        <p:spPr>
          <a:xfrm>
            <a:off x="7374730" y="5572562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10: Richardson Number vs Nusselt Number Ratio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0066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CE0A1A-2D6A-2CF6-AF2A-23238B933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0" y="526236"/>
            <a:ext cx="11851640" cy="1325563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Wall Shear Stress Ratios(compared to pure water at RI=0) for different Richardson numbers and different volume concentration values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1F74B3-1E47-608F-B2C7-0D5235BB900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8</a:t>
            </a:fld>
            <a:endParaRPr lang="en-IN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9F2850B1-6CF2-F672-115A-3B01B24880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56219418"/>
              </p:ext>
            </p:extLst>
          </p:nvPr>
        </p:nvGraphicFramePr>
        <p:xfrm>
          <a:off x="127000" y="2448560"/>
          <a:ext cx="7010400" cy="26957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xmlns="" val="2961821106"/>
                    </a:ext>
                  </a:extLst>
                </a:gridCol>
                <a:gridCol w="1599339">
                  <a:extLst>
                    <a:ext uri="{9D8B030D-6E8A-4147-A177-3AD203B41FA5}">
                      <a16:colId xmlns:a16="http://schemas.microsoft.com/office/drawing/2014/main" xmlns="" val="3374511061"/>
                    </a:ext>
                  </a:extLst>
                </a:gridCol>
                <a:gridCol w="1703092">
                  <a:extLst>
                    <a:ext uri="{9D8B030D-6E8A-4147-A177-3AD203B41FA5}">
                      <a16:colId xmlns:a16="http://schemas.microsoft.com/office/drawing/2014/main" xmlns="" val="2597044495"/>
                    </a:ext>
                  </a:extLst>
                </a:gridCol>
                <a:gridCol w="1683288">
                  <a:extLst>
                    <a:ext uri="{9D8B030D-6E8A-4147-A177-3AD203B41FA5}">
                      <a16:colId xmlns:a16="http://schemas.microsoft.com/office/drawing/2014/main" xmlns="" val="2531745702"/>
                    </a:ext>
                  </a:extLst>
                </a:gridCol>
                <a:gridCol w="1643681">
                  <a:extLst>
                    <a:ext uri="{9D8B030D-6E8A-4147-A177-3AD203B41FA5}">
                      <a16:colId xmlns:a16="http://schemas.microsoft.com/office/drawing/2014/main" xmlns="" val="1772080407"/>
                    </a:ext>
                  </a:extLst>
                </a:gridCol>
              </a:tblGrid>
              <a:tr h="65024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 shear stress for 0%/shear stress for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 shear stress for 1%/shear stress for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 shear stress for 2%/shear stress for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g shear stress for 4%/shear stress for pure water at RI=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962985906"/>
                  </a:ext>
                </a:extLst>
              </a:tr>
              <a:tr h="34091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6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4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59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396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63408128"/>
                  </a:ext>
                </a:extLst>
              </a:tr>
              <a:tr h="34091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19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27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87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773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356151416"/>
                  </a:ext>
                </a:extLst>
              </a:tr>
              <a:tr h="34091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646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88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6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259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490218924"/>
                  </a:ext>
                </a:extLst>
              </a:tr>
              <a:tr h="34091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14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936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97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9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206519956"/>
                  </a:ext>
                </a:extLst>
              </a:tr>
              <a:tr h="34091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9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70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956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40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312923709"/>
                  </a:ext>
                </a:extLst>
              </a:tr>
              <a:tr h="34091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44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3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694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69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944187089"/>
                  </a:ext>
                </a:extLst>
              </a:tr>
            </a:tbl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xmlns="" id="{D2D270C3-9563-38E6-501F-DD61FB0A515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685064410"/>
              </p:ext>
            </p:extLst>
          </p:nvPr>
        </p:nvGraphicFramePr>
        <p:xfrm>
          <a:off x="7406640" y="240108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1A2D45E-EA69-2624-879E-D2C7B433BC5E}"/>
              </a:ext>
            </a:extLst>
          </p:cNvPr>
          <p:cNvSpPr txBox="1"/>
          <p:nvPr/>
        </p:nvSpPr>
        <p:spPr>
          <a:xfrm>
            <a:off x="584200" y="5368054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11: Ratios of Average wall shear stresses at 0,1,2,3,4 % volume concentrations to Average wall shear stresses of pure water at RI=0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6122FB2-4A3B-7B86-F2E5-8C914BA78FDC}"/>
              </a:ext>
            </a:extLst>
          </p:cNvPr>
          <p:cNvSpPr txBox="1"/>
          <p:nvPr/>
        </p:nvSpPr>
        <p:spPr>
          <a:xfrm>
            <a:off x="7293450" y="5368054"/>
            <a:ext cx="4685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11: Richardson Number vs Average wall shear stress Ratio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7042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8E2F98-E606-08A6-C03D-523C839368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23812"/>
            <a:ext cx="10515600" cy="2852737"/>
          </a:xfrm>
        </p:spPr>
        <p:txBody>
          <a:bodyPr>
            <a:normAutofit/>
          </a:bodyPr>
          <a:lstStyle/>
          <a:p>
            <a:pPr algn="ctr"/>
            <a:r>
              <a:rPr lang="en-IN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OURS AT 0% VOLUME CONCENT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F1B0791-D57C-4406-E76A-61A048E5ED2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1567206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AEBCCBF-DE91-52AD-6AE5-57B314F0D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                          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BC9DCEA-5017-FCDB-7281-8DF9A97D05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Heat Transfer rate is an important criteria for proper functioning of machinery in industrial and research applications.</a:t>
            </a:r>
          </a:p>
          <a:p>
            <a:r>
              <a:rPr lang="en-IN" dirty="0" smtClean="0"/>
              <a:t>In order to increase transfer heat these thermal devices implement circular or non circular ducts filled fluid for convective heat transfer.</a:t>
            </a:r>
          </a:p>
          <a:p>
            <a:r>
              <a:rPr lang="en-IN" dirty="0" smtClean="0"/>
              <a:t>The performance of the ducts can be increased in two different ways. </a:t>
            </a:r>
          </a:p>
          <a:p>
            <a:r>
              <a:rPr lang="en-IN" dirty="0" smtClean="0"/>
              <a:t>By changing shape or using a nano particle infused  working fluid.</a:t>
            </a:r>
          </a:p>
          <a:p>
            <a:pPr>
              <a:buNone/>
            </a:pPr>
            <a:r>
              <a:rPr lang="en-IN" dirty="0" smtClean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1FFAAB6-416D-3449-E5EF-7F84250DD2E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7777376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7D9C52-5A9B-4A6B-8020-DCAF14C59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Streamlines contours at different locations for RI=0.1 and 0% volume concentration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9056810-95E4-4046-E81D-84850151627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0</a:t>
            </a:fld>
            <a:endParaRPr lang="en-I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B47A3DF-7E3E-25A8-0DD9-ED1EE9E32B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9597" y="1849347"/>
            <a:ext cx="5021674" cy="360433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8EBD5B5-CA1F-107C-0F9D-876588791012}"/>
              </a:ext>
            </a:extLst>
          </p:cNvPr>
          <p:cNvSpPr txBox="1"/>
          <p:nvPr/>
        </p:nvSpPr>
        <p:spPr>
          <a:xfrm>
            <a:off x="1635711" y="5643405"/>
            <a:ext cx="40866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Fig-7: Velocity Streamline Contour at 100mm from inlet at 0% volume concentration and RI=0.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3E27E25-3CB4-7504-4631-6384E5B6A1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611" y="1849347"/>
            <a:ext cx="5021674" cy="360433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C324E59-CDA3-03A3-030C-1B58B88B37A2}"/>
              </a:ext>
            </a:extLst>
          </p:cNvPr>
          <p:cNvSpPr txBox="1"/>
          <p:nvPr/>
        </p:nvSpPr>
        <p:spPr>
          <a:xfrm>
            <a:off x="6951955" y="5643405"/>
            <a:ext cx="4624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Fig-8: Velocity Streamline Contour at Midpoint (1000mm from inlet) at 0% volume concentration and RI=0.1</a:t>
            </a:r>
          </a:p>
        </p:txBody>
      </p:sp>
    </p:spTree>
    <p:extLst>
      <p:ext uri="{BB962C8B-B14F-4D97-AF65-F5344CB8AC3E}">
        <p14:creationId xmlns:p14="http://schemas.microsoft.com/office/powerpoint/2010/main" xmlns="" val="26666231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273C7F5-AECB-AA42-CE7A-1C1A810A336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1</a:t>
            </a:fld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F15F25D-C4AD-6F36-32AF-881161D28E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7652" y="1074198"/>
            <a:ext cx="5788529" cy="415474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2178F8E-18CD-4E40-241A-3EBBD921ACAC}"/>
              </a:ext>
            </a:extLst>
          </p:cNvPr>
          <p:cNvSpPr txBox="1"/>
          <p:nvPr/>
        </p:nvSpPr>
        <p:spPr>
          <a:xfrm>
            <a:off x="3597676" y="5382369"/>
            <a:ext cx="4996648" cy="5212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Fig-9: Velocity Streamline Contour near to outlet (1900mm from inlet) at 0% volume concentration and RI=0.1</a:t>
            </a:r>
          </a:p>
        </p:txBody>
      </p:sp>
    </p:spTree>
    <p:extLst>
      <p:ext uri="{BB962C8B-B14F-4D97-AF65-F5344CB8AC3E}">
        <p14:creationId xmlns:p14="http://schemas.microsoft.com/office/powerpoint/2010/main" xmlns="" val="1235374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272B43D-69D4-BFF6-367B-B0A8FC1A7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Streamlines contours at different locations for RI=0.5 and 0% volume concentration:</a:t>
            </a:r>
            <a:endParaRPr lang="en-IN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0F07C18-9ED7-1805-E6EC-5D772FBB62E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2</a:t>
            </a:fld>
            <a:endParaRPr lang="en-I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64C2024-2872-B64D-A348-0ED1657A3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9383" y="2135398"/>
            <a:ext cx="4678443" cy="335797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AE0D04A-1369-7EC2-F30C-3CE620935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26142"/>
            <a:ext cx="4585851" cy="329152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xmlns="" val="1912945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1F56135-F4A0-0A34-FD4F-45AEE3D92FA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3</a:t>
            </a:fld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57F7D3-E0B3-DF40-C7A5-5CF7B22395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0370" y="1627416"/>
            <a:ext cx="5020049" cy="360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2095050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1F56135-F4A0-0A34-FD4F-45AEE3D92FA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4</a:t>
            </a:fld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5F1537C-B780-1790-F49B-935F59DCE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7373" y="1057085"/>
            <a:ext cx="6023226" cy="43232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FAC1FF8-29BB-9177-3A3A-0943B979BB99}"/>
              </a:ext>
            </a:extLst>
          </p:cNvPr>
          <p:cNvSpPr txBox="1"/>
          <p:nvPr/>
        </p:nvSpPr>
        <p:spPr>
          <a:xfrm>
            <a:off x="3801258" y="5380288"/>
            <a:ext cx="3595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tream line velocity contour at midpoint at RI=1, 0% volume concentration</a:t>
            </a:r>
          </a:p>
        </p:txBody>
      </p:sp>
    </p:spTree>
    <p:extLst>
      <p:ext uri="{BB962C8B-B14F-4D97-AF65-F5344CB8AC3E}">
        <p14:creationId xmlns:p14="http://schemas.microsoft.com/office/powerpoint/2010/main" xmlns="" val="3282623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1F56135-F4A0-0A34-FD4F-45AEE3D92FA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5</a:t>
            </a:fld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EFA704A-A861-D347-9CCE-F6EE1F0CA6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03" y="807868"/>
            <a:ext cx="6518281" cy="46785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133032C-423F-4B86-C9DA-DF0FC2317940}"/>
              </a:ext>
            </a:extLst>
          </p:cNvPr>
          <p:cNvSpPr txBox="1"/>
          <p:nvPr/>
        </p:nvSpPr>
        <p:spPr>
          <a:xfrm>
            <a:off x="3801258" y="5380288"/>
            <a:ext cx="3595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tream line velocity contour at midpoint at RI=2, 0% volume concentration</a:t>
            </a:r>
          </a:p>
        </p:txBody>
      </p:sp>
    </p:spTree>
    <p:extLst>
      <p:ext uri="{BB962C8B-B14F-4D97-AF65-F5344CB8AC3E}">
        <p14:creationId xmlns:p14="http://schemas.microsoft.com/office/powerpoint/2010/main" xmlns="" val="31897475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52623A-24C1-9B52-E025-BD0730DD70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1EB72D1-6B06-AC39-8C77-9A2FCECF3CE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30097643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IN"/>
              <a:t>                        </a:t>
            </a:r>
            <a:r>
              <a:rPr lang="en-IN" sz="9600" b="1">
                <a:latin typeface="Calibri"/>
                <a:ea typeface="Calibri"/>
                <a:cs typeface="Calibri"/>
                <a:sym typeface="Calibri"/>
              </a:rPr>
              <a:t>THANK YOU</a:t>
            </a:r>
            <a:endParaRPr/>
          </a:p>
        </p:txBody>
      </p:sp>
      <p:sp>
        <p:nvSpPr>
          <p:cNvPr id="228" name="Google Shape;228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z="1800" b="1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7</a:t>
            </a:fld>
            <a:endParaRPr sz="1800" b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AEBCCBF-DE91-52AD-6AE5-57B314F0D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                          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BC9DCEA-5017-FCDB-7281-8DF9A97D05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In our project , we consider a triangular sectioned duct due to its compactness and ease of construction.</a:t>
            </a:r>
          </a:p>
          <a:p>
            <a:r>
              <a:rPr lang="en-IN" dirty="0" smtClean="0"/>
              <a:t>We use pure water H</a:t>
            </a:r>
            <a:r>
              <a:rPr lang="en-IN" baseline="-25000" dirty="0" smtClean="0"/>
              <a:t>2</a:t>
            </a:r>
            <a:r>
              <a:rPr lang="en-IN" dirty="0" smtClean="0"/>
              <a:t>O as </a:t>
            </a:r>
            <a:r>
              <a:rPr lang="en-IN" dirty="0" smtClean="0"/>
              <a:t>base</a:t>
            </a:r>
            <a:r>
              <a:rPr lang="en-IN" dirty="0" smtClean="0"/>
              <a:t> </a:t>
            </a:r>
            <a:r>
              <a:rPr lang="en-IN" dirty="0" smtClean="0"/>
              <a:t>fluid and 3 different nano particles Al</a:t>
            </a:r>
            <a:r>
              <a:rPr lang="en-IN" baseline="-25000" dirty="0" smtClean="0"/>
              <a:t>2</a:t>
            </a:r>
            <a:r>
              <a:rPr lang="en-IN" dirty="0" smtClean="0"/>
              <a:t>O</a:t>
            </a:r>
            <a:r>
              <a:rPr lang="en-IN" baseline="-25000" dirty="0" smtClean="0"/>
              <a:t>3</a:t>
            </a:r>
            <a:r>
              <a:rPr lang="en-IN" dirty="0" smtClean="0"/>
              <a:t>  , SiO</a:t>
            </a:r>
            <a:r>
              <a:rPr lang="en-IN" baseline="-25000" dirty="0" smtClean="0"/>
              <a:t>2</a:t>
            </a:r>
            <a:r>
              <a:rPr lang="en-IN" dirty="0" smtClean="0"/>
              <a:t> and TiO</a:t>
            </a:r>
            <a:r>
              <a:rPr lang="en-IN" baseline="-25000" dirty="0" smtClean="0"/>
              <a:t>2</a:t>
            </a:r>
            <a:r>
              <a:rPr lang="en-IN" dirty="0" smtClean="0"/>
              <a:t>.</a:t>
            </a:r>
          </a:p>
          <a:p>
            <a:r>
              <a:rPr lang="en-IN" dirty="0" smtClean="0"/>
              <a:t>We evaluate and compare their thermal features and  fluid dynamic with different Richardson number values and different nano particle  concentrations.</a:t>
            </a:r>
          </a:p>
          <a:p>
            <a:endParaRPr lang="en-IN" dirty="0" smtClean="0"/>
          </a:p>
          <a:p>
            <a:endParaRPr lang="en-IN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1FFAAB6-416D-3449-E5EF-7F84250DD2E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11542007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AEBCCBF-DE91-52AD-6AE5-57B314F0D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                    </a:t>
            </a:r>
            <a:r>
              <a:rPr lang="en-I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al description</a:t>
            </a:r>
            <a:endParaRPr lang="en-I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BC9DCEA-5017-FCDB-7281-8DF9A97D05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 a three-dimensional duct model with an equilateral triangular section, a numerical thermal and fluid-dynamic investigation was conduct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 smtClean="0"/>
              <a:t>According to Figure 1, the overall length L is 2.0 m, whereas the internal edge L is 0.017 m. The hydraulic diameter, dh = 4A/Ph, is therefore equal to 0.01 m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duct has a 1.5 m-long developing section at the entrance, followed by a 0.4 m-long test section and an outlet section. 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1FFAAB6-416D-3449-E5EF-7F84250DD2E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</a:t>
            </a:fld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2953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</a:t>
            </a:fld>
            <a:endParaRPr lang="en-I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7631" y="1949591"/>
            <a:ext cx="2204568" cy="72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0122" y="2807205"/>
            <a:ext cx="4323676" cy="66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1652" y="3495935"/>
            <a:ext cx="3964608" cy="723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683943" y="3780160"/>
            <a:ext cx="1245990" cy="37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83848" y="4455878"/>
            <a:ext cx="3934842" cy="560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03545" y="5175864"/>
            <a:ext cx="3583159" cy="65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</a:t>
            </a:fld>
            <a:endParaRPr lang="en-IN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8653" y="2025527"/>
            <a:ext cx="3321294" cy="55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67950" y="2878016"/>
            <a:ext cx="5136304" cy="8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1888" y="3871179"/>
            <a:ext cx="7989177" cy="1193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5485" y="5258899"/>
            <a:ext cx="2354303" cy="104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7</a:t>
            </a:fld>
            <a:endParaRPr lang="en-IN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73784" y="1873494"/>
            <a:ext cx="7389608" cy="1244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1790" y="3413614"/>
            <a:ext cx="3037779" cy="501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3403" y="4172316"/>
            <a:ext cx="4640547" cy="727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41180" y="5038359"/>
            <a:ext cx="1973619" cy="1221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2CC4744-4600-4273-3ED3-4B74CE897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840" y="35293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id Independent Analysis:</a:t>
            </a:r>
            <a:endParaRPr lang="en-I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67156DB-2B58-DB04-00A1-BDA1D7BD6B6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8</a:t>
            </a:fld>
            <a:endParaRPr lang="en-IN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CB445A4D-12D3-4F39-E9E9-BA15E351ED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21734984"/>
              </p:ext>
            </p:extLst>
          </p:nvPr>
        </p:nvGraphicFramePr>
        <p:xfrm>
          <a:off x="471996" y="2032986"/>
          <a:ext cx="6365289" cy="31992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4097">
                  <a:extLst>
                    <a:ext uri="{9D8B030D-6E8A-4147-A177-3AD203B41FA5}">
                      <a16:colId xmlns:a16="http://schemas.microsoft.com/office/drawing/2014/main" xmlns="" val="3716470729"/>
                    </a:ext>
                  </a:extLst>
                </a:gridCol>
                <a:gridCol w="1447060">
                  <a:extLst>
                    <a:ext uri="{9D8B030D-6E8A-4147-A177-3AD203B41FA5}">
                      <a16:colId xmlns:a16="http://schemas.microsoft.com/office/drawing/2014/main" xmlns="" val="4118732772"/>
                    </a:ext>
                  </a:extLst>
                </a:gridCol>
                <a:gridCol w="1491449">
                  <a:extLst>
                    <a:ext uri="{9D8B030D-6E8A-4147-A177-3AD203B41FA5}">
                      <a16:colId xmlns:a16="http://schemas.microsoft.com/office/drawing/2014/main" xmlns="" val="1849600108"/>
                    </a:ext>
                  </a:extLst>
                </a:gridCol>
                <a:gridCol w="2272683">
                  <a:extLst>
                    <a:ext uri="{9D8B030D-6E8A-4147-A177-3AD203B41FA5}">
                      <a16:colId xmlns:a16="http://schemas.microsoft.com/office/drawing/2014/main" xmlns="" val="1216776490"/>
                    </a:ext>
                  </a:extLst>
                </a:gridCol>
              </a:tblGrid>
              <a:tr h="30517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IN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h</a:t>
                      </a:r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ize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mber of Nodes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of Elements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sselt number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549221520"/>
                  </a:ext>
                </a:extLst>
              </a:tr>
              <a:tr h="411702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2.5 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4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6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4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760374147"/>
                  </a:ext>
                </a:extLst>
              </a:tr>
              <a:tr h="411702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2 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0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95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5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234603044"/>
                  </a:ext>
                </a:extLst>
              </a:tr>
              <a:tr h="411702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30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38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6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962777039"/>
                  </a:ext>
                </a:extLst>
              </a:tr>
              <a:tr h="411702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18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7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1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9348345"/>
                  </a:ext>
                </a:extLst>
              </a:tr>
              <a:tr h="411702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 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76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200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0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68454215"/>
                  </a:ext>
                </a:extLst>
              </a:tr>
              <a:tr h="42390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445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327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0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715359869"/>
                  </a:ext>
                </a:extLst>
              </a:tr>
              <a:tr h="411702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mm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9657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800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1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185316675"/>
                  </a:ext>
                </a:extLst>
              </a:tr>
            </a:tbl>
          </a:graphicData>
        </a:graphic>
      </p:graphicFrame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xmlns="" id="{21A36347-C833-1F7A-B47F-BA8916FC8D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30559852"/>
              </p:ext>
            </p:extLst>
          </p:nvPr>
        </p:nvGraphicFramePr>
        <p:xfrm>
          <a:off x="7148004" y="237303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33E2B04-D2A3-CB30-FC17-D241E5C6936E}"/>
              </a:ext>
            </a:extLst>
          </p:cNvPr>
          <p:cNvSpPr txBox="1"/>
          <p:nvPr/>
        </p:nvSpPr>
        <p:spPr>
          <a:xfrm>
            <a:off x="606640" y="5339597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1: Nusselt Numbers for different Mesh size taken at 0% volume concentration and Richardson number equal to 0.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486E4E2-9995-588D-1F80-CDB6AE88DD6E}"/>
              </a:ext>
            </a:extLst>
          </p:cNvPr>
          <p:cNvSpPr txBox="1"/>
          <p:nvPr/>
        </p:nvSpPr>
        <p:spPr>
          <a:xfrm>
            <a:off x="7026183" y="5339597"/>
            <a:ext cx="5255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1: Nusselt number vs No of Element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32956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9140ABD-1A45-F779-9707-E00305C9A3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9391" y="392583"/>
            <a:ext cx="12192000" cy="902204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Coefficient for different Richardson numbers and different volume concentration values:</a:t>
            </a:r>
            <a:endParaRPr lang="en-I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5A4EB31-85FD-7888-D081-438D4CA2F5C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I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9</a:t>
            </a:fld>
            <a:endParaRPr lang="en-IN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D02BE81C-755B-7F05-026E-177F13760F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71149879"/>
              </p:ext>
            </p:extLst>
          </p:nvPr>
        </p:nvGraphicFramePr>
        <p:xfrm>
          <a:off x="170747" y="2018249"/>
          <a:ext cx="7033481" cy="2744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7893">
                  <a:extLst>
                    <a:ext uri="{9D8B030D-6E8A-4147-A177-3AD203B41FA5}">
                      <a16:colId xmlns:a16="http://schemas.microsoft.com/office/drawing/2014/main" xmlns="" val="2990826301"/>
                    </a:ext>
                  </a:extLst>
                </a:gridCol>
                <a:gridCol w="1608967">
                  <a:extLst>
                    <a:ext uri="{9D8B030D-6E8A-4147-A177-3AD203B41FA5}">
                      <a16:colId xmlns:a16="http://schemas.microsoft.com/office/drawing/2014/main" xmlns="" val="1756253964"/>
                    </a:ext>
                  </a:extLst>
                </a:gridCol>
                <a:gridCol w="1708699">
                  <a:extLst>
                    <a:ext uri="{9D8B030D-6E8A-4147-A177-3AD203B41FA5}">
                      <a16:colId xmlns:a16="http://schemas.microsoft.com/office/drawing/2014/main" xmlns="" val="3939546437"/>
                    </a:ext>
                  </a:extLst>
                </a:gridCol>
                <a:gridCol w="1688830">
                  <a:extLst>
                    <a:ext uri="{9D8B030D-6E8A-4147-A177-3AD203B41FA5}">
                      <a16:colId xmlns:a16="http://schemas.microsoft.com/office/drawing/2014/main" xmlns="" val="4178842131"/>
                    </a:ext>
                  </a:extLst>
                </a:gridCol>
                <a:gridCol w="1649092">
                  <a:extLst>
                    <a:ext uri="{9D8B030D-6E8A-4147-A177-3AD203B41FA5}">
                      <a16:colId xmlns:a16="http://schemas.microsoft.com/office/drawing/2014/main" xmlns="" val="2804265148"/>
                    </a:ext>
                  </a:extLst>
                </a:gridCol>
              </a:tblGrid>
              <a:tr h="42140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I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0%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1%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2%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coefficient for 4%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933656185"/>
                  </a:ext>
                </a:extLst>
              </a:tr>
              <a:tr h="382035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4813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1357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542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6678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45562944"/>
                  </a:ext>
                </a:extLst>
              </a:tr>
              <a:tr h="382035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254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130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9459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159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793197726"/>
                  </a:ext>
                </a:extLst>
              </a:tr>
              <a:tr h="382035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202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3286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093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0260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509006483"/>
                  </a:ext>
                </a:extLst>
              </a:tr>
              <a:tr h="412701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.5238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.8576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.948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.286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294215745"/>
                  </a:ext>
                </a:extLst>
              </a:tr>
              <a:tr h="382035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9789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.9059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.6343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5190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224505078"/>
                  </a:ext>
                </a:extLst>
              </a:tr>
              <a:tr h="382035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308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.8123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.137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.3699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19074237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547DB72-DE52-C340-C1F7-33442EE6D226}"/>
              </a:ext>
            </a:extLst>
          </p:cNvPr>
          <p:cNvSpPr txBox="1"/>
          <p:nvPr/>
        </p:nvSpPr>
        <p:spPr>
          <a:xfrm>
            <a:off x="639487" y="4796852"/>
            <a:ext cx="609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-2: Heat transfer coefficient values for volume concentrations 0%, 1%, 2%, 4% and for Richardson number varying from 0.1 to 5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xmlns="" id="{C159E729-60BC-A181-0F46-51D31647E1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861732532"/>
              </p:ext>
            </p:extLst>
          </p:nvPr>
        </p:nvGraphicFramePr>
        <p:xfrm>
          <a:off x="7449253" y="2004498"/>
          <a:ext cx="4572000" cy="27442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6B4BE7B-B5DA-AE16-CB7B-74D6CC277E24}"/>
              </a:ext>
            </a:extLst>
          </p:cNvPr>
          <p:cNvSpPr txBox="1"/>
          <p:nvPr/>
        </p:nvSpPr>
        <p:spPr>
          <a:xfrm>
            <a:off x="7107463" y="4796186"/>
            <a:ext cx="5255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2: Richardson number vs average heat transfer coefficient values for different volume concentration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56583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1</TotalTime>
  <Words>1771</Words>
  <Application>Microsoft Office PowerPoint</Application>
  <PresentationFormat>Custom</PresentationFormat>
  <Paragraphs>494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NUMERICAL INVESTIGATION ON NANOFLUID MIXED CONVECTION IN TRIANGULAR DUCTS HEATED BY A UNIFORM HEAT FLUX</vt:lpstr>
      <vt:lpstr>                             Introduction </vt:lpstr>
      <vt:lpstr>                             Introduction </vt:lpstr>
      <vt:lpstr>                     Geometrical description</vt:lpstr>
      <vt:lpstr>Slide 5</vt:lpstr>
      <vt:lpstr>Slide 6</vt:lpstr>
      <vt:lpstr>Slide 7</vt:lpstr>
      <vt:lpstr>Grid Independent Analysis:</vt:lpstr>
      <vt:lpstr>Slide 9</vt:lpstr>
      <vt:lpstr>Nusselt Numbers for different Richardson numbers and different volume concentration values: </vt:lpstr>
      <vt:lpstr>Average Shear stresses for different Richardson numbers and different volume concentration values:</vt:lpstr>
      <vt:lpstr>Heat Transfer Coefficient in wall-1 for different Richardson numbers and different volume concentration values: </vt:lpstr>
      <vt:lpstr>Heat Transfer Coefficient in wall-2 &amp; wall-3 for different Richardson numbers and different volume concentration values: </vt:lpstr>
      <vt:lpstr>Pumping Power for different Richardson numbers and different volume concentration values: </vt:lpstr>
      <vt:lpstr>Pumping Powers ratio(compared to pure water at RI=0) for different Richardson numbers and different volume concentration values:</vt:lpstr>
      <vt:lpstr>Heat transfer ratios(compared to pure water at RI=0) for different Richardson numbers and different volume concentration values:</vt:lpstr>
      <vt:lpstr>Nusselt Number Ratios(compared to pure water at RI=0) for different Richardson numbers and different volume concentration values:</vt:lpstr>
      <vt:lpstr>Average Wall Shear Stress Ratios(compared to pure water at RI=0) for different Richardson numbers and different volume concentration values:</vt:lpstr>
      <vt:lpstr>CONTOURS AT 0% VOLUME CONCENTRATION</vt:lpstr>
      <vt:lpstr>Velocity Streamlines contours at different locations for RI=0.1 and 0% volume concentration:</vt:lpstr>
      <vt:lpstr>Slide 21</vt:lpstr>
      <vt:lpstr>Velocity Streamlines contours at different locations for RI=0.5 and 0% volume concentration:</vt:lpstr>
      <vt:lpstr>Slide 23</vt:lpstr>
      <vt:lpstr>Slide 24</vt:lpstr>
      <vt:lpstr>Slide 25</vt:lpstr>
      <vt:lpstr>Slide 26</vt:lpstr>
      <vt:lpstr>Slide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Y OPTIMIZATION OF HEAT SINK</dc:title>
  <dc:creator>Vishnu Davuluri</dc:creator>
  <cp:lastModifiedBy>Windows User</cp:lastModifiedBy>
  <cp:revision>43</cp:revision>
  <dcterms:modified xsi:type="dcterms:W3CDTF">2023-04-14T14:36:22Z</dcterms:modified>
</cp:coreProperties>
</file>